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F60132F">
      <w:pPr>
        <w:jc w:val="center"/>
        <w:textAlignment w:val="center"/>
        <w:rPr>
          <w:rFonts w:hint="eastAsia" w:ascii="宋体" w:hAnsi="宋体" w:eastAsia="宋体" w:cs="宋体"/>
          <w:b/>
          <w:i w:val="0"/>
          <w:color w:val="000000"/>
          <w:sz w:val="30"/>
          <w:lang w:val="en-US" w:eastAsia="zh-CN"/>
        </w:rPr>
      </w:pPr>
      <w:r>
        <w:rPr>
          <w:rFonts w:hint="eastAsia" w:ascii="宋体" w:hAnsi="宋体" w:cs="宋体"/>
          <w:b/>
          <w:i w:val="0"/>
          <w:color w:val="000000"/>
          <w:sz w:val="30"/>
          <w:lang w:val="en-US" w:eastAsia="zh-CN"/>
        </w:rPr>
        <w:t>人教版2024-2025五年级数学上学期</w:t>
      </w:r>
      <w:r>
        <w:rPr>
          <w:rFonts w:ascii="宋体" w:hAnsi="宋体" w:eastAsia="宋体" w:cs="宋体"/>
          <w:b/>
          <w:i w:val="0"/>
          <w:color w:val="000000"/>
          <w:sz w:val="30"/>
        </w:rPr>
        <w:t>期末测试</w:t>
      </w:r>
      <w:r>
        <w:rPr>
          <w:rFonts w:hint="eastAsia" w:ascii="宋体" w:hAnsi="宋体" w:cs="宋体"/>
          <w:b/>
          <w:i w:val="0"/>
          <w:color w:val="000000"/>
          <w:sz w:val="30"/>
          <w:lang w:val="en-US" w:eastAsia="zh-CN"/>
        </w:rPr>
        <w:t>卷</w:t>
      </w:r>
    </w:p>
    <w:p w14:paraId="1E841339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54E7C166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一、选择题</w:t>
      </w:r>
    </w:p>
    <w:p w14:paraId="0F39E79E">
      <w:pPr>
        <w:shd w:val="clear" w:color="auto" w:fill="auto"/>
        <w:spacing w:line="360" w:lineRule="auto"/>
        <w:jc w:val="left"/>
        <w:textAlignment w:val="center"/>
      </w:pPr>
      <w:r>
        <w:t>1．要使方程x＋2.7＝9.5的左边只剩下x，等式应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 w14:paraId="6CC22F1D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左边减去2.7</w:t>
      </w:r>
      <w:r>
        <w:tab/>
      </w:r>
      <w:r>
        <w:t>B．左右两边同时加上2.7</w:t>
      </w:r>
    </w:p>
    <w:p w14:paraId="7D520CE8"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左右两边同时减去2.7</w:t>
      </w:r>
      <w:r>
        <w:tab/>
      </w:r>
      <w:r>
        <w:t>D．左边减去2.7，右边加上2.7</w:t>
      </w:r>
      <w:bookmarkStart w:id="0" w:name="_GoBack"/>
      <w:bookmarkEnd w:id="0"/>
    </w:p>
    <w:p w14:paraId="0087456C">
      <w:pPr>
        <w:shd w:val="clear" w:color="auto" w:fill="auto"/>
        <w:spacing w:line="360" w:lineRule="auto"/>
        <w:jc w:val="left"/>
        <w:textAlignment w:val="center"/>
      </w:pPr>
      <w:r>
        <w:t>2．下面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中的两个式子一定相等。</w:t>
      </w:r>
    </w:p>
    <w:p w14:paraId="0362BBFD">
      <w:pPr>
        <w:shd w:val="clear" w:color="auto" w:fill="auto"/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．b×b和b</w:t>
      </w:r>
      <w:r>
        <w:rPr>
          <w:vertAlign w:val="superscript"/>
        </w:rPr>
        <w:t>2</w:t>
      </w:r>
      <w:r>
        <w:tab/>
      </w:r>
      <w:r>
        <w:t>B．0.9×2和0.9</w:t>
      </w:r>
      <w:r>
        <w:rPr>
          <w:vertAlign w:val="superscript"/>
        </w:rPr>
        <w:t>2</w:t>
      </w:r>
      <w:r>
        <w:tab/>
      </w:r>
      <w:r>
        <w:t>C．2</w:t>
      </w:r>
      <w:r>
        <w:object>
          <v:shape id="_x0000_i1025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t>和</w:t>
      </w:r>
      <w:r>
        <w:object>
          <v:shape id="_x0000_i1026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vertAlign w:val="superscript"/>
        </w:rPr>
        <w:t>2</w:t>
      </w:r>
    </w:p>
    <w:p w14:paraId="69C11893">
      <w:pPr>
        <w:shd w:val="clear" w:color="auto" w:fill="auto"/>
        <w:spacing w:line="360" w:lineRule="auto"/>
        <w:jc w:val="left"/>
        <w:textAlignment w:val="center"/>
      </w:pPr>
      <w:r>
        <w:t>3．火箭每秒的运行速度约是超音速飞机的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倍。</w:t>
      </w:r>
    </w:p>
    <w:tbl>
      <w:tblPr>
        <w:tblStyle w:val="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454"/>
        <w:gridCol w:w="1349"/>
        <w:gridCol w:w="1349"/>
      </w:tblGrid>
      <w:tr w14:paraId="353792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A72AA9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名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581A42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火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A51960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超音速飞机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E7B30A0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火箭</w:t>
            </w:r>
          </w:p>
        </w:tc>
      </w:tr>
      <w:tr w14:paraId="4ACAC11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BFF0C73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速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4B79E60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0.025千米/秒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0619CA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0.29千米/秒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4D32C7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7.54千米/秒</w:t>
            </w:r>
          </w:p>
        </w:tc>
      </w:tr>
    </w:tbl>
    <w:p w14:paraId="4E5BA56E">
      <w:pPr>
        <w:shd w:val="clear" w:color="auto" w:fill="auto"/>
        <w:spacing w:line="360" w:lineRule="auto"/>
        <w:jc w:val="left"/>
        <w:textAlignment w:val="center"/>
      </w:pPr>
    </w:p>
    <w:p w14:paraId="0B3767F0">
      <w:pPr>
        <w:shd w:val="clear" w:color="auto" w:fill="auto"/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．11.6</w:t>
      </w:r>
      <w:r>
        <w:tab/>
      </w:r>
      <w:r>
        <w:t>B．26</w:t>
      </w:r>
      <w:r>
        <w:tab/>
      </w:r>
      <w:r>
        <w:t>C．62</w:t>
      </w:r>
    </w:p>
    <w:p w14:paraId="700172A7">
      <w:pPr>
        <w:shd w:val="clear" w:color="auto" w:fill="auto"/>
        <w:spacing w:line="360" w:lineRule="auto"/>
        <w:jc w:val="left"/>
        <w:textAlignment w:val="center"/>
      </w:pPr>
      <w:r>
        <w:t>4．东东今年a岁，妈妈今年36岁，5年后妈妈比东东大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岁。</w:t>
      </w:r>
    </w:p>
    <w:p w14:paraId="4CC7016E">
      <w:pPr>
        <w:shd w:val="clear" w:color="auto" w:fill="auto"/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．36－a</w:t>
      </w:r>
      <w:r>
        <w:tab/>
      </w:r>
      <w:r>
        <w:t>B．36－a－5</w:t>
      </w:r>
      <w:r>
        <w:tab/>
      </w:r>
      <w:r>
        <w:t>C．36－a＋5</w:t>
      </w:r>
    </w:p>
    <w:p w14:paraId="3B25410D">
      <w:pPr>
        <w:shd w:val="clear" w:color="auto" w:fill="auto"/>
        <w:spacing w:line="360" w:lineRule="auto"/>
        <w:jc w:val="left"/>
        <w:textAlignment w:val="center"/>
      </w:pPr>
      <w:r>
        <w:t>5．一个等腰三角形顶角是a°，下面正确描述这个三角形其中一个底角度数的算式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 w14:paraId="3BA979D1">
      <w:pPr>
        <w:shd w:val="clear" w:color="auto" w:fill="auto"/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27" o:spt="75" alt="eqIde94dce57c731619998342279a0043268" type="#_x0000_t75" style="height:12.75pt;width:40.4pt;" o:ole="t" filled="f" o:preferrelative="t" stroked="f" coordsize="21600,21600">
            <v:path/>
            <v:fill on="f" focussize="0,0"/>
            <v:stroke on="f" joinstyle="miter"/>
            <v:imagedata r:id="rId16" o:title="eqIde94dce57c731619998342279a004326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>B．</w:t>
      </w:r>
      <w:r>
        <w:object>
          <v:shape id="_x0000_i1028" o:spt="75" alt="eqIdc2e0a3ee5a13093c4181b7741745117c" type="#_x0000_t75" style="height:12.6pt;width:46.6pt;" o:ole="t" filled="f" o:preferrelative="t" stroked="f" coordsize="21600,21600">
            <v:path/>
            <v:fill on="f" focussize="0,0"/>
            <v:stroke on="f" joinstyle="miter"/>
            <v:imagedata r:id="rId18" o:title="eqIdc2e0a3ee5a13093c4181b7741745117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ab/>
      </w:r>
      <w:r>
        <w:t>C．</w:t>
      </w:r>
      <w:r>
        <w:object>
          <v:shape id="_x0000_i1029" o:spt="75" alt="eqId85f17ae1ee681d41526a362e6f7ba558" type="#_x0000_t75" style="height:18pt;width:63.35pt;" o:ole="t" filled="f" o:preferrelative="t" stroked="f" coordsize="21600,21600">
            <v:path/>
            <v:fill on="f" focussize="0,0"/>
            <v:stroke on="f" joinstyle="miter"/>
            <v:imagedata r:id="rId20" o:title="eqId85f17ae1ee681d41526a362e6f7ba55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 w14:paraId="3D06EC19">
      <w:pPr>
        <w:shd w:val="clear" w:color="auto" w:fill="auto"/>
        <w:spacing w:line="360" w:lineRule="auto"/>
        <w:jc w:val="left"/>
        <w:textAlignment w:val="center"/>
      </w:pPr>
      <w:r>
        <w:t>6．下面各数中，最大的数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 w14:paraId="7FA0A231">
      <w:pPr>
        <w:shd w:val="clear" w:color="auto" w:fill="auto"/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30" o:spt="75" alt="eqIdfb3f0e1a3d4d2fc82cb4ee122c1fdc3c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22" o:title="eqIdfb3f0e1a3d4d2fc82cb4ee122c1fdc3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tab/>
      </w:r>
      <w:r>
        <w:t>B．</w:t>
      </w:r>
      <w:r>
        <w:object>
          <v:shape id="_x0000_i1031" o:spt="75" alt="eqIdecf2ed7191ced0ff1d3c99fcbce8aac9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24" o:title="eqIdecf2ed7191ced0ff1d3c99fcbce8aac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tab/>
      </w:r>
      <w:r>
        <w:t>C．2.17</w:t>
      </w:r>
    </w:p>
    <w:p w14:paraId="525A5650">
      <w:pPr>
        <w:shd w:val="clear" w:color="auto" w:fill="auto"/>
        <w:spacing w:line="360" w:lineRule="auto"/>
        <w:jc w:val="left"/>
        <w:textAlignment w:val="center"/>
      </w:pPr>
      <w:r>
        <w:t>7．日常生活中，我们常用一些成语来形容事件发生的可能性大小，下列这四个成语所反映的事件中，可能性最小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 w14:paraId="4616909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旭日东升</w:t>
      </w:r>
      <w:r>
        <w:tab/>
      </w:r>
      <w:r>
        <w:t>B．平分秋色</w:t>
      </w:r>
      <w:r>
        <w:tab/>
      </w:r>
      <w:r>
        <w:t>C．天方夜谭</w:t>
      </w:r>
      <w:r>
        <w:tab/>
      </w:r>
      <w:r>
        <w:t>D．十有八九</w:t>
      </w:r>
    </w:p>
    <w:p w14:paraId="21702164">
      <w:pPr>
        <w:shd w:val="clear" w:color="auto" w:fill="auto"/>
        <w:spacing w:line="360" w:lineRule="auto"/>
        <w:jc w:val="left"/>
        <w:textAlignment w:val="center"/>
      </w:pPr>
      <w:r>
        <w:t>8．若甲数比乙数的3倍少3，则乙数比甲数的（　　）</w:t>
      </w:r>
    </w:p>
    <w:p w14:paraId="29D429EC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4300" cy="266700"/>
            <wp:effectExtent l="0" t="0" r="0" b="0"/>
            <wp:docPr id="100003" name="图片 100003" descr="@@@42107d42459b4833b8a86be4fb8c37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42107d42459b4833b8a86be4fb8c37f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少3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525" cy="38100"/>
            <wp:effectExtent l="0" t="0" r="3175" b="0"/>
            <wp:docPr id="100005" name="图片 100005" descr="@@@78a5cbdd3102497d9aca7688cfd95c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78a5cbdd3102497d9aca7688cfd95c4d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4300" cy="266700"/>
            <wp:effectExtent l="0" t="0" r="0" b="0"/>
            <wp:docPr id="100007" name="图片 100007" descr="@@@42107d42459b4833b8a86be4fb8c37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42107d42459b4833b8a86be4fb8c37f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少1</w:t>
      </w:r>
      <w:r>
        <w:tab/>
      </w:r>
      <w: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4300" cy="266700"/>
            <wp:effectExtent l="0" t="0" r="0" b="0"/>
            <wp:docPr id="100009" name="图片 100009" descr="@@@42107d42459b4833b8a86be4fb8c37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42107d42459b4833b8a86be4fb8c37f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多1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525" cy="38100"/>
            <wp:effectExtent l="0" t="0" r="3175" b="0"/>
            <wp:docPr id="100011" name="图片 100011" descr="@@@78a5cbdd3102497d9aca7688cfd95c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78a5cbdd3102497d9aca7688cfd95c4d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无法确定</w:t>
      </w:r>
    </w:p>
    <w:p w14:paraId="75D92DB5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2D1A00E5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二、填空题</w:t>
      </w:r>
    </w:p>
    <w:p w14:paraId="48197209">
      <w:pPr>
        <w:shd w:val="clear" w:color="auto" w:fill="auto"/>
        <w:spacing w:line="360" w:lineRule="auto"/>
        <w:jc w:val="left"/>
        <w:textAlignment w:val="center"/>
      </w:pPr>
      <w:r>
        <w:t>9．李明坐在第3列第2行，用数对（3，2）表示，小红坐第6列第2行，用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t>表示．</w:t>
      </w:r>
    </w:p>
    <w:p w14:paraId="6C33EECF">
      <w:pPr>
        <w:shd w:val="clear" w:color="auto" w:fill="auto"/>
        <w:spacing w:line="360" w:lineRule="auto"/>
        <w:jc w:val="left"/>
        <w:textAlignment w:val="center"/>
      </w:pPr>
      <w:r>
        <w:t>10．0.42＋0.42＋0.42＋0.42＝(        )×(        )＝(        )。</w:t>
      </w:r>
    </w:p>
    <w:p w14:paraId="2B30AB3C">
      <w:pPr>
        <w:shd w:val="clear" w:color="auto" w:fill="auto"/>
        <w:spacing w:line="360" w:lineRule="auto"/>
        <w:jc w:val="left"/>
        <w:textAlignment w:val="center"/>
      </w:pPr>
      <w:r>
        <w:t>11．40.6里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t>个5.8；10个3.03是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t>。</w:t>
      </w:r>
    </w:p>
    <w:p w14:paraId="6FDCC3BE">
      <w:pPr>
        <w:shd w:val="clear" w:color="auto" w:fill="auto"/>
        <w:spacing w:line="360" w:lineRule="auto"/>
        <w:jc w:val="left"/>
        <w:textAlignment w:val="center"/>
      </w:pPr>
      <w:r>
        <w:t>12．盒子里有两种不同颜色的球，赵铭摸了30次，摸球的情况如下表。根据表中的数据推测盒子里(        )色的球可能多，(        )色的球可能少。</w:t>
      </w:r>
    </w:p>
    <w:tbl>
      <w:tblPr>
        <w:tblStyle w:val="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660"/>
        <w:gridCol w:w="660"/>
      </w:tblGrid>
      <w:tr w14:paraId="15847B2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2CE10C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颜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0260AC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红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E2A8BE2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蓝色</w:t>
            </w:r>
          </w:p>
        </w:tc>
      </w:tr>
      <w:tr w14:paraId="2E4B51E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75201F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次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B4826E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3932BB"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1</w:t>
            </w:r>
          </w:p>
        </w:tc>
      </w:tr>
    </w:tbl>
    <w:p w14:paraId="124E9A4A">
      <w:pPr>
        <w:shd w:val="clear" w:color="auto" w:fill="auto"/>
        <w:spacing w:line="360" w:lineRule="auto"/>
        <w:jc w:val="left"/>
        <w:textAlignment w:val="center"/>
      </w:pPr>
    </w:p>
    <w:p w14:paraId="55FA6204">
      <w:pPr>
        <w:shd w:val="clear" w:color="auto" w:fill="auto"/>
        <w:spacing w:line="360" w:lineRule="auto"/>
        <w:jc w:val="left"/>
        <w:textAlignment w:val="center"/>
      </w:pPr>
      <w:r>
        <w:t>13．0时30分，时针和分针组成的是(        )角；4时整，时针和分针组成的角是(        )°。</w:t>
      </w:r>
    </w:p>
    <w:p w14:paraId="46695EC3">
      <w:pPr>
        <w:shd w:val="clear" w:color="auto" w:fill="auto"/>
        <w:spacing w:line="360" w:lineRule="auto"/>
        <w:jc w:val="left"/>
        <w:textAlignment w:val="center"/>
      </w:pPr>
      <w:r>
        <w:t>14．计算0.42×21时，把0.42看作整数(      )去计算，运算结果必须除以(      )，才能得到0.42×21的积。</w:t>
      </w:r>
    </w:p>
    <w:p w14:paraId="18A2E39E">
      <w:pPr>
        <w:shd w:val="clear" w:color="auto" w:fill="auto"/>
        <w:spacing w:line="360" w:lineRule="auto"/>
        <w:jc w:val="left"/>
        <w:textAlignment w:val="center"/>
      </w:pPr>
      <w:r>
        <w:t>15．工人叔叔沿着一条街道的两边安路灯，每隔50米安一盏（两端都要安装），一共安装了82盏，这条街道长(        )千米。</w:t>
      </w:r>
    </w:p>
    <w:p w14:paraId="5AE99789">
      <w:pPr>
        <w:shd w:val="clear" w:color="auto" w:fill="auto"/>
        <w:spacing w:line="360" w:lineRule="auto"/>
        <w:jc w:val="left"/>
        <w:textAlignment w:val="center"/>
      </w:pPr>
      <w:r>
        <w:t>16．下图中的大正方形ABCD的面积是 1平方分米，其它点都是它所在的边的中点．请问：阴影三角形的面积是</w:t>
      </w:r>
      <w:r>
        <w:rPr>
          <w:u w:val="single"/>
        </w:rPr>
        <w:t>　 　</w:t>
      </w:r>
      <w:r>
        <w:t xml:space="preserve"> 平方分米．</w:t>
      </w:r>
      <w:r>
        <w:drawing>
          <wp:inline distT="0" distB="0" distL="114300" distR="114300">
            <wp:extent cx="1038225" cy="952500"/>
            <wp:effectExtent l="0" t="0" r="3175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038370" cy="952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7E353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6789C309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三、判断题</w:t>
      </w:r>
    </w:p>
    <w:p w14:paraId="6296B0BC">
      <w:pPr>
        <w:shd w:val="clear" w:color="auto" w:fill="auto"/>
        <w:spacing w:line="360" w:lineRule="auto"/>
        <w:jc w:val="left"/>
        <w:textAlignment w:val="center"/>
      </w:pPr>
      <w:r>
        <w:t>17．0.1415926…是循环小数。(        )</w:t>
      </w:r>
    </w:p>
    <w:p w14:paraId="408B8A9E">
      <w:pPr>
        <w:shd w:val="clear" w:color="auto" w:fill="auto"/>
        <w:spacing w:line="360" w:lineRule="auto"/>
        <w:jc w:val="left"/>
        <w:textAlignment w:val="center"/>
      </w:pPr>
      <w:r>
        <w:t>18．3.363636是循环小数。(      )</w:t>
      </w:r>
    </w:p>
    <w:p w14:paraId="2082760C">
      <w:pPr>
        <w:shd w:val="clear" w:color="auto" w:fill="auto"/>
        <w:spacing w:line="360" w:lineRule="auto"/>
        <w:jc w:val="left"/>
        <w:textAlignment w:val="center"/>
      </w:pPr>
      <w:r>
        <w:t>19．因为12×35＝420，所以1.2×3.5=42．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(      )</w:t>
      </w:r>
    </w:p>
    <w:p w14:paraId="16C1EF90">
      <w:pPr>
        <w:shd w:val="clear" w:color="auto" w:fill="auto"/>
        <w:spacing w:line="360" w:lineRule="auto"/>
        <w:jc w:val="left"/>
        <w:textAlignment w:val="center"/>
      </w:pPr>
      <w:r>
        <w:t>20．1.223232323……的小数部分最后一位上的数是3。(      )</w:t>
      </w:r>
    </w:p>
    <w:p w14:paraId="1FC901A5">
      <w:pPr>
        <w:shd w:val="clear" w:color="auto" w:fill="auto"/>
        <w:spacing w:line="360" w:lineRule="auto"/>
        <w:jc w:val="left"/>
        <w:textAlignment w:val="center"/>
      </w:pPr>
      <w:r>
        <w:t>21．一个三位小数，用“四舍五入”法取近似值是4.75，这个小数最大是4.754，最小是4.745。(        )</w:t>
      </w:r>
    </w:p>
    <w:p w14:paraId="7DF30D96">
      <w:pPr>
        <w:shd w:val="clear" w:color="auto" w:fill="auto"/>
        <w:spacing w:line="360" w:lineRule="auto"/>
        <w:jc w:val="left"/>
        <w:textAlignment w:val="center"/>
      </w:pPr>
      <w:r>
        <w:t xml:space="preserve">22．平行四边形的底扩大到原来的2倍，高缩小到原来的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3825" cy="266700"/>
            <wp:effectExtent l="0" t="0" r="3175" b="0"/>
            <wp:docPr id="100015" name="图片 100015" descr="@@@e89c56875a034fe79353b7fdff8ff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e89c56875a034fe79353b7fdff8ff997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面积扩大到原来的2倍．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t>(    )</w:t>
      </w:r>
    </w:p>
    <w:p w14:paraId="55D33E59">
      <w:pPr>
        <w:shd w:val="clear" w:color="auto" w:fill="auto"/>
        <w:spacing w:line="360" w:lineRule="auto"/>
        <w:jc w:val="left"/>
        <w:textAlignment w:val="center"/>
      </w:pPr>
      <w:r>
        <w:t>23．甲、乙、丙三人用相同的钱数去买体育用品，甲买了3个足球，乙买了4个篮球，丙买了1个足球、1个篮球、2个排球。如果足球每个是4x元，那么排球每个是2.5x元。(      )</w:t>
      </w:r>
    </w:p>
    <w:p w14:paraId="3D5CE202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5E06A887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四、计算题</w:t>
      </w:r>
    </w:p>
    <w:p w14:paraId="0E0DAB09">
      <w:pPr>
        <w:shd w:val="clear" w:color="auto" w:fill="auto"/>
        <w:spacing w:line="360" w:lineRule="auto"/>
        <w:jc w:val="left"/>
        <w:textAlignment w:val="center"/>
      </w:pPr>
      <w:r>
        <w:t xml:space="preserve">24．直接写出得数。 </w:t>
      </w:r>
    </w:p>
    <w:p w14:paraId="470E5E25">
      <w:pPr>
        <w:shd w:val="clear" w:color="auto" w:fill="auto"/>
        <w:spacing w:line="360" w:lineRule="auto"/>
        <w:jc w:val="left"/>
        <w:textAlignment w:val="center"/>
      </w:pPr>
      <w:r>
        <w:t>3.72＋2.3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</w:t>
      </w:r>
      <w:r>
        <w:t>8－1.7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</w:t>
      </w:r>
      <w:r>
        <w:t>1.25×0.1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</w:p>
    <w:p w14:paraId="6266E80D">
      <w:pPr>
        <w:shd w:val="clear" w:color="auto" w:fill="auto"/>
        <w:spacing w:line="360" w:lineRule="auto"/>
        <w:jc w:val="left"/>
        <w:textAlignment w:val="center"/>
      </w:pPr>
      <w:r>
        <w:t>2.5×0.8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</w:t>
      </w:r>
      <w:r>
        <w:t>3.95－2.9－0.1＝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</w:t>
      </w:r>
      <w:r>
        <w:t>2.5－2.5×0.4＝</w:t>
      </w:r>
    </w:p>
    <w:p w14:paraId="21C23627">
      <w:pPr>
        <w:shd w:val="clear" w:color="auto" w:fill="auto"/>
        <w:spacing w:line="360" w:lineRule="auto"/>
        <w:jc w:val="left"/>
        <w:textAlignment w:val="center"/>
      </w:pPr>
      <w:r>
        <w:t>25．列竖式计算。</w:t>
      </w:r>
    </w:p>
    <w:p w14:paraId="3ADB09DD">
      <w:pPr>
        <w:shd w:val="clear" w:color="auto" w:fill="auto"/>
        <w:spacing w:line="360" w:lineRule="auto"/>
        <w:jc w:val="left"/>
        <w:textAlignment w:val="center"/>
      </w:pPr>
      <w:r>
        <w:object>
          <v:shape id="_x0000_i1032" o:spt="75" alt="eqIdbcb394a1b46463c421702e95fd4c37ec" type="#_x0000_t75" style="height:12.5pt;width:50.1pt;" o:ole="t" filled="f" o:preferrelative="t" stroked="f" coordsize="21600,21600">
            <v:path/>
            <v:fill on="f" focussize="0,0"/>
            <v:stroke on="f" joinstyle="miter"/>
            <v:imagedata r:id="rId30" o:title="eqIdbcb394a1b46463c421702e95fd4c37e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object>
          <v:shape id="_x0000_i1033" o:spt="75" alt="eqId79b4adf8c9ebce70dfc40b4307e6c725" type="#_x0000_t75" style="height:12.45pt;width:57.15pt;" o:ole="t" filled="f" o:preferrelative="t" stroked="f" coordsize="21600,21600">
            <v:path/>
            <v:fill on="f" focussize="0,0"/>
            <v:stroke on="f" joinstyle="miter"/>
            <v:imagedata r:id="rId32" o:title="eqId79b4adf8c9ebce70dfc40b4307e6c725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object>
          <v:shape id="_x0000_i1034" o:spt="75" alt="eqId15ec269c31eb731f1c1abccfecc52b5f" type="#_x0000_t75" style="height:12.4pt;width:43.05pt;" o:ole="t" filled="f" o:preferrelative="t" stroked="f" coordsize="21600,21600">
            <v:path/>
            <v:fill on="f" focussize="0,0"/>
            <v:stroke on="f" joinstyle="miter"/>
            <v:imagedata r:id="rId34" o:title="eqId15ec269c31eb731f1c1abccfecc52b5f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t>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（精确到百分位）</w:t>
      </w:r>
    </w:p>
    <w:p w14:paraId="3BA0EE82">
      <w:pPr>
        <w:shd w:val="clear" w:color="auto" w:fill="auto"/>
        <w:spacing w:line="360" w:lineRule="auto"/>
        <w:jc w:val="left"/>
        <w:textAlignment w:val="center"/>
      </w:pPr>
      <w:r>
        <w:object>
          <v:shape id="_x0000_i1035" o:spt="75" alt="eqIdc355ddaa86b8cc0332b77b35f4572009" type="#_x0000_t75" style="height:12.55pt;width:51pt;" o:ole="t" filled="f" o:preferrelative="t" stroked="f" coordsize="21600,21600">
            <v:path/>
            <v:fill on="f" focussize="0,0"/>
            <v:stroke on="f" joinstyle="miter"/>
            <v:imagedata r:id="rId36" o:title="eqIdc355ddaa86b8cc0332b77b35f4572009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（用循环小数表示商）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object>
          <v:shape id="_x0000_i1036" o:spt="75" alt="eqId559664558bb75c5a5a9d48f449d44c4d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38" o:title="eqId559664558bb75c5a5a9d48f449d44c4d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（得数保留一位小数）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object>
          <v:shape id="_x0000_i1037" o:spt="75" alt="eqIdb1256e6832a4ffe826626139ff1f2585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40" o:title="eqIdb1256e6832a4ffe826626139ff1f258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t>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（保留三位小数）</w:t>
      </w:r>
    </w:p>
    <w:p w14:paraId="3DB4BBA7">
      <w:pPr>
        <w:shd w:val="clear" w:color="auto" w:fill="auto"/>
        <w:spacing w:line="360" w:lineRule="auto"/>
        <w:jc w:val="left"/>
        <w:textAlignment w:val="center"/>
      </w:pPr>
    </w:p>
    <w:p w14:paraId="420BF9E4">
      <w:pPr>
        <w:shd w:val="clear" w:color="auto" w:fill="auto"/>
        <w:spacing w:line="360" w:lineRule="auto"/>
        <w:jc w:val="left"/>
        <w:textAlignment w:val="center"/>
      </w:pPr>
      <w:r>
        <w:t>26．计算下面各题，能简算的要简算。</w:t>
      </w:r>
    </w:p>
    <w:p w14:paraId="38E42C45">
      <w:pPr>
        <w:shd w:val="clear" w:color="auto" w:fill="auto"/>
        <w:spacing w:line="360" w:lineRule="auto"/>
        <w:jc w:val="left"/>
        <w:textAlignment w:val="center"/>
      </w:pPr>
      <w:r>
        <w:object>
          <v:shape id="_x0000_i1038" o:spt="75" alt="eqId7e259c7b374d0d3de73a5acfcb2864a7" type="#_x0000_t75" style="height:12.75pt;width:63.3pt;" o:ole="t" filled="f" o:preferrelative="t" stroked="f" coordsize="21600,21600">
            <v:path/>
            <v:fill on="f" focussize="0,0"/>
            <v:stroke on="f" joinstyle="miter"/>
            <v:imagedata r:id="rId42" o:title="eqId7e259c7b374d0d3de73a5acfcb2864a7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</w:t>
      </w:r>
      <w:r>
        <w:object>
          <v:shape id="_x0000_i1039" o:spt="75" alt="eqId9d8a76cc74f60d4d8ca84d47777083b1" type="#_x0000_t75" style="height:12.75pt;width:56.3pt;" o:ole="t" filled="f" o:preferrelative="t" stroked="f" coordsize="21600,21600">
            <v:path/>
            <v:fill on="f" focussize="0,0"/>
            <v:stroke on="f" joinstyle="miter"/>
            <v:imagedata r:id="rId44" o:title="eqId9d8a76cc74f60d4d8ca84d47777083b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</w:t>
      </w:r>
      <w:r>
        <w:object>
          <v:shape id="_x0000_i1040" o:spt="75" alt="eqIdb4849b4cc7c399514c17cc28fd76f5a6" type="#_x0000_t75" style="height:12.65pt;width:54.5pt;" o:ole="t" filled="f" o:preferrelative="t" stroked="f" coordsize="21600,21600">
            <v:path/>
            <v:fill on="f" focussize="0,0"/>
            <v:stroke on="f" joinstyle="miter"/>
            <v:imagedata r:id="rId46" o:title="eqIdb4849b4cc7c399514c17cc28fd76f5a6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</w:p>
    <w:p w14:paraId="5773A0F4">
      <w:pPr>
        <w:shd w:val="clear" w:color="auto" w:fill="auto"/>
        <w:spacing w:line="360" w:lineRule="auto"/>
        <w:jc w:val="left"/>
        <w:textAlignment w:val="center"/>
      </w:pPr>
      <w:r>
        <w:t>27．计算下面涂色部分的面积。</w:t>
      </w:r>
    </w:p>
    <w:p w14:paraId="522F4319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00175" cy="1162050"/>
            <wp:effectExtent l="0" t="0" r="9525" b="6350"/>
            <wp:docPr id="100017" name="图片 100017" descr="@@@e8cb320f4edb418685c9c9c29a7213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e8cb320f4edb418685c9c9c29a7213da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29A8AF">
      <w:pPr>
        <w:jc w:val="center"/>
        <w:textAlignment w:val="center"/>
        <w:rPr>
          <w:rFonts w:ascii="黑体" w:hAnsi="黑体" w:eastAsia="黑体" w:cs="黑体"/>
          <w:b/>
          <w:i w:val="0"/>
          <w:color w:val="000000"/>
          <w:sz w:val="30"/>
        </w:rPr>
      </w:pPr>
    </w:p>
    <w:p w14:paraId="594A4721"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五、解答题</w:t>
      </w:r>
    </w:p>
    <w:p w14:paraId="51A5A828">
      <w:pPr>
        <w:shd w:val="clear" w:color="auto" w:fill="auto"/>
        <w:spacing w:line="360" w:lineRule="auto"/>
        <w:jc w:val="left"/>
        <w:textAlignment w:val="center"/>
      </w:pPr>
      <w:r>
        <w:t>28．李老师到体育用品店买了3副同样的羽毛球拍，共花了97.2元，每副羽毛球拍多少元？</w:t>
      </w:r>
    </w:p>
    <w:p w14:paraId="2CA1C797">
      <w:pPr>
        <w:shd w:val="clear" w:color="auto" w:fill="auto"/>
        <w:spacing w:line="360" w:lineRule="auto"/>
        <w:jc w:val="left"/>
        <w:textAlignment w:val="center"/>
      </w:pPr>
      <w:r>
        <w:t>29．每千克青菜5.85元，姐姐买了3.5千克，一共要付多少钱？（保留一位小数）</w:t>
      </w:r>
    </w:p>
    <w:p w14:paraId="644681DE">
      <w:pPr>
        <w:shd w:val="clear" w:color="auto" w:fill="auto"/>
        <w:spacing w:line="360" w:lineRule="auto"/>
        <w:jc w:val="left"/>
        <w:textAlignment w:val="center"/>
      </w:pPr>
      <w:r>
        <w:t>30．如下图，在一块平行四边形的草地中，有一条长12米，宽1米垂直于底边的小路，如果铺1平方米草坪需要12元，铺这块草坪大约需要多少钱？</w:t>
      </w:r>
    </w:p>
    <w:p w14:paraId="0D4B49F1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28800" cy="1095375"/>
            <wp:effectExtent l="0" t="0" r="0" b="9525"/>
            <wp:docPr id="100019" name="图片 100019" descr="@@@67e731e118e346d890320f3a00d12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67e731e118e346d890320f3a00d12586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9FE23D">
      <w:pPr>
        <w:shd w:val="clear" w:color="auto" w:fill="auto"/>
        <w:spacing w:line="360" w:lineRule="auto"/>
        <w:jc w:val="left"/>
        <w:textAlignment w:val="center"/>
      </w:pPr>
      <w:r>
        <w:t>31．甲、乙两个工程队合开一条720米长的水渠，同时各从一端开凿，经过24天开通。甲队每天开凿16.5米，乙队每天开凿多少米？（列方程解决问题）</w:t>
      </w:r>
    </w:p>
    <w:p w14:paraId="5FB7BF2F">
      <w:pPr>
        <w:shd w:val="clear" w:color="auto" w:fill="auto"/>
        <w:spacing w:line="360" w:lineRule="auto"/>
        <w:jc w:val="left"/>
        <w:textAlignment w:val="center"/>
      </w:pPr>
      <w:r>
        <w:t>32．国庆节期间，王老师一家自驾游去了离家380千米的某地，下面是他们离家的距离y（千米）与汽车行驶时间x（时）之间的关系图。</w:t>
      </w:r>
    </w:p>
    <w:p w14:paraId="1E3D8FDC">
      <w:pPr>
        <w:shd w:val="clear" w:color="auto" w:fill="auto"/>
        <w:spacing w:line="360" w:lineRule="auto"/>
        <w:jc w:val="left"/>
        <w:textAlignment w:val="center"/>
      </w:pPr>
      <w:r>
        <w:t>（1）他们出发30分钟时，离家多少千米？</w:t>
      </w:r>
    </w:p>
    <w:p w14:paraId="5C630B4E">
      <w:pPr>
        <w:shd w:val="clear" w:color="auto" w:fill="auto"/>
        <w:spacing w:line="360" w:lineRule="auto"/>
        <w:jc w:val="left"/>
        <w:textAlignment w:val="center"/>
      </w:pPr>
      <w:r>
        <w:t>（2）他们出发3小时时，离目的地还有多少千米？</w:t>
      </w:r>
    </w:p>
    <w:p w14:paraId="2A13F0A3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38325" cy="1104900"/>
            <wp:effectExtent l="0" t="0" r="3175" b="0"/>
            <wp:docPr id="100021" name="图片 100021" descr="@@@49b6635a-f83d-4092-81e7-9f675c18cd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49b6635a-f83d-4092-81e7-9f675c18cdea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78A42330">
      <w:pPr>
        <w:shd w:val="clear" w:color="auto" w:fill="auto"/>
        <w:spacing w:line="360" w:lineRule="auto"/>
        <w:jc w:val="left"/>
        <w:textAlignment w:val="center"/>
      </w:pPr>
      <w:r>
        <w:t>33．甲、乙两个工程队同时开凿一条360米长的隧道，各从一端相向施工，4天打通。甲队每天开凿的长度是乙队的1.25倍，甲、乙两队每天各开凿多少米？（用方程解答）</w:t>
      </w:r>
    </w:p>
    <w:p w14:paraId="155F1DD1">
      <w:pPr>
        <w:shd w:val="clear" w:color="auto" w:fill="auto"/>
        <w:spacing w:line="360" w:lineRule="auto"/>
        <w:jc w:val="left"/>
        <w:textAlignment w:val="center"/>
      </w:pPr>
      <w:r>
        <w:t>34．实践操作。</w:t>
      </w:r>
    </w:p>
    <w:p w14:paraId="3E5BC20D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886075" cy="2466975"/>
            <wp:effectExtent l="0" t="0" r="9525" b="0"/>
            <wp:docPr id="100023" name="图片 100023" descr="@@@5051b352-c44b-41b0-80a9-ac728d016d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5051b352-c44b-41b0-80a9-ac728d016de7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58335">
      <w:pPr>
        <w:shd w:val="clear" w:color="auto" w:fill="auto"/>
        <w:spacing w:line="360" w:lineRule="auto"/>
        <w:jc w:val="left"/>
        <w:textAlignment w:val="center"/>
      </w:pPr>
      <w:r>
        <w:t>（1）用数对表示下列地点的位置。</w:t>
      </w:r>
    </w:p>
    <w:p w14:paraId="5B06A87C">
      <w:pPr>
        <w:shd w:val="clear" w:color="auto" w:fill="auto"/>
        <w:spacing w:line="360" w:lineRule="auto"/>
        <w:jc w:val="left"/>
        <w:textAlignment w:val="center"/>
      </w:pPr>
      <w:r>
        <w:t>客运站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，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）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</w:t>
      </w:r>
      <w:r>
        <w:t>公园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，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）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</w:t>
      </w:r>
      <w:r>
        <w:t>广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，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）</w:t>
      </w:r>
    </w:p>
    <w:p w14:paraId="42C28236">
      <w:pPr>
        <w:shd w:val="clear" w:color="auto" w:fill="auto"/>
        <w:spacing w:line="360" w:lineRule="auto"/>
        <w:jc w:val="left"/>
        <w:textAlignment w:val="center"/>
      </w:pPr>
      <w:r>
        <w:t>图书馆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，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）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</w:t>
      </w:r>
      <w:r>
        <w:t>超市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，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）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</w:t>
      </w:r>
      <w:r>
        <w:t>学校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，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）</w:t>
      </w:r>
    </w:p>
    <w:p w14:paraId="2D038A7F">
      <w:pPr>
        <w:shd w:val="clear" w:color="auto" w:fill="auto"/>
        <w:spacing w:line="360" w:lineRule="auto"/>
        <w:jc w:val="left"/>
        <w:textAlignment w:val="center"/>
      </w:pPr>
      <w:r>
        <w:t>（2）在图中标出下列地点的位置。</w:t>
      </w:r>
    </w:p>
    <w:p w14:paraId="1460D314">
      <w:pPr>
        <w:shd w:val="clear" w:color="auto" w:fill="auto"/>
        <w:spacing w:line="360" w:lineRule="auto"/>
        <w:jc w:val="left"/>
        <w:textAlignment w:val="center"/>
      </w:pPr>
      <w:r>
        <w:t>食堂（2，7）用O标出。</w:t>
      </w:r>
    </w:p>
    <w:p w14:paraId="417C78FA">
      <w:pPr>
        <w:shd w:val="clear" w:color="auto" w:fill="auto"/>
        <w:spacing w:line="360" w:lineRule="auto"/>
        <w:jc w:val="left"/>
        <w:textAlignment w:val="center"/>
      </w:pPr>
      <w:r>
        <w:t>篮球馆（6，9）用☆标出。</w:t>
      </w:r>
    </w:p>
    <w:p w14:paraId="5E811663">
      <w:pPr>
        <w:shd w:val="clear" w:color="auto" w:fill="auto"/>
        <w:spacing w:line="360" w:lineRule="auto"/>
        <w:jc w:val="left"/>
        <w:textAlignment w:val="center"/>
      </w:pPr>
      <w:r>
        <w:t>养老公寓（9，5）用△标出。</w:t>
      </w:r>
    </w:p>
    <w:p w14:paraId="1A4F8115">
      <w:pPr>
        <w:shd w:val="clear" w:color="auto" w:fill="auto"/>
        <w:spacing w:line="360" w:lineRule="auto"/>
        <w:jc w:val="left"/>
        <w:textAlignment w:val="center"/>
      </w:pPr>
      <w:r>
        <w:t>游泳馆（2，5）用◎标出。</w:t>
      </w:r>
    </w:p>
    <w:p w14:paraId="14BF1FD8">
      <w:pPr>
        <w:shd w:val="clear" w:color="auto" w:fill="auto"/>
        <w:spacing w:line="360" w:lineRule="auto"/>
        <w:jc w:val="left"/>
        <w:textAlignment w:val="center"/>
      </w:pPr>
      <w:r>
        <w:t>（3）用数对表示每位同学家的位置。</w:t>
      </w:r>
    </w:p>
    <w:p w14:paraId="05F55556">
      <w:pPr>
        <w:shd w:val="clear" w:color="auto" w:fill="auto"/>
        <w:spacing w:line="360" w:lineRule="auto"/>
        <w:jc w:val="left"/>
        <w:textAlignment w:val="center"/>
      </w:pPr>
      <w:r>
        <w:t>从客运站向南走500米是丽丽家，丽丽家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，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）。</w:t>
      </w:r>
    </w:p>
    <w:p w14:paraId="43AE72FD">
      <w:pPr>
        <w:shd w:val="clear" w:color="auto" w:fill="auto"/>
        <w:spacing w:line="360" w:lineRule="auto"/>
        <w:jc w:val="left"/>
        <w:textAlignment w:val="center"/>
      </w:pPr>
      <w:r>
        <w:t>从公园向北走200米，再向东走200米是李涛家，李涛家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，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）。</w:t>
      </w:r>
    </w:p>
    <w:p w14:paraId="22683B79">
      <w:pPr>
        <w:shd w:val="clear" w:color="auto" w:fill="auto"/>
        <w:spacing w:line="360" w:lineRule="auto"/>
        <w:jc w:val="left"/>
        <w:textAlignment w:val="center"/>
      </w:pPr>
      <w:r>
        <w:t>从图书馆向北走400米，再向西走100米是张军家，张军家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，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）。</w:t>
      </w:r>
    </w:p>
    <w:p w14:paraId="27A6ECCE">
      <w:pPr>
        <w:shd w:val="clear" w:color="auto" w:fill="auto"/>
        <w:spacing w:line="360" w:lineRule="auto"/>
        <w:jc w:val="left"/>
        <w:textAlignment w:val="center"/>
      </w:pPr>
      <w:r>
        <w:t>35．如图所示，已知平行四边形ABCD的面积为120平方厘米，AE＝3BE，CF＝4AF，求三角形AEF的面积。</w:t>
      </w:r>
    </w:p>
    <w:p w14:paraId="2A961450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38325" cy="1123950"/>
            <wp:effectExtent l="0" t="0" r="3175" b="6350"/>
            <wp:docPr id="100025" name="图片 100025" descr="@@@58071e7b561242f48a460d7d9c6652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58071e7b561242f48a460d7d9c66523a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F7745">
      <w:pPr>
        <w:shd w:val="clear" w:color="auto" w:fill="auto"/>
        <w:spacing w:line="360" w:lineRule="auto"/>
        <w:jc w:val="left"/>
        <w:textAlignment w:val="center"/>
        <w:sectPr>
          <w:headerReference r:id="rId3" w:type="default"/>
          <w:footerReference r:id="rId5" w:type="default"/>
          <w:headerReference r:id="rId4" w:type="even"/>
          <w:footerReference r:id="rId6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 w14:paraId="70B56ADA"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参考答案：</w:t>
      </w:r>
    </w:p>
    <w:tbl>
      <w:tblPr>
        <w:tblStyle w:val="2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7"/>
        <w:gridCol w:w="373"/>
        <w:gridCol w:w="373"/>
        <w:gridCol w:w="373"/>
        <w:gridCol w:w="373"/>
        <w:gridCol w:w="373"/>
        <w:gridCol w:w="373"/>
        <w:gridCol w:w="373"/>
        <w:gridCol w:w="373"/>
        <w:gridCol w:w="373"/>
        <w:gridCol w:w="373"/>
      </w:tblGrid>
      <w:tr w14:paraId="0672733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</w:tcPr>
          <w:p w14:paraId="4A0F47F8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F49AA78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6B984F96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79DEAC94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25256EAF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7E5D6FF5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7D805DB3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0145BBA3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039CC39C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61E6751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62E39A6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  <w:tr w14:paraId="126D61E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</w:tcPr>
          <w:p w14:paraId="2B36DB2C">
            <w:pPr>
              <w:jc w:val="center"/>
              <w:textAlignment w:val="center"/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CDAE49B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900A95B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828405D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15D1C465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14E48EEA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2992C3F4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55A913D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6D8CC07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79CD9139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0B5CC645">
            <w:pPr>
              <w:jc w:val="center"/>
              <w:textAlignment w:val="center"/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hAnsi="宋体" w:eastAsia="宋体" w:cs="宋体"/>
                <w:b w:val="0"/>
                <w:i w:val="0"/>
                <w:color w:val="000000"/>
                <w:sz w:val="21"/>
              </w:rPr>
              <w:t xml:space="preserve"> </w:t>
            </w:r>
          </w:p>
        </w:tc>
      </w:tr>
    </w:tbl>
    <w:p w14:paraId="35A0F7A3"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 w14:paraId="3014FCED">
      <w:pPr>
        <w:shd w:val="clear" w:color="auto" w:fill="auto"/>
        <w:spacing w:line="360" w:lineRule="auto"/>
        <w:jc w:val="left"/>
        <w:textAlignment w:val="center"/>
      </w:pPr>
      <w:r>
        <w:t>1．C</w:t>
      </w:r>
    </w:p>
    <w:p w14:paraId="29B842A6">
      <w:pPr>
        <w:shd w:val="clear" w:color="auto" w:fill="auto"/>
        <w:spacing w:line="360" w:lineRule="auto"/>
        <w:jc w:val="left"/>
        <w:textAlignment w:val="center"/>
      </w:pPr>
      <w:r>
        <w:t>【分析】根据等式的性质，等式两边同时加上或减去同一个数，所得结果还是等式；方程x＋2.7＝9.5的左边减去2.7后，就只剩下x，则右边也要减去2.7，使等式依然成立，据此选择。</w:t>
      </w:r>
    </w:p>
    <w:p w14:paraId="1FE1638D">
      <w:pPr>
        <w:shd w:val="clear" w:color="auto" w:fill="auto"/>
        <w:spacing w:line="360" w:lineRule="auto"/>
        <w:jc w:val="left"/>
        <w:textAlignment w:val="center"/>
      </w:pPr>
      <w:r>
        <w:t>【详解】由分析可知，要使方程x＋2.7＝9.5的左边只剩下x，等式应左右两边同时减去2.7。</w:t>
      </w:r>
    </w:p>
    <w:p w14:paraId="50248DB1">
      <w:pPr>
        <w:shd w:val="clear" w:color="auto" w:fill="auto"/>
        <w:spacing w:line="360" w:lineRule="auto"/>
        <w:jc w:val="left"/>
        <w:textAlignment w:val="center"/>
      </w:pPr>
      <w:r>
        <w:t>故答案为：C</w:t>
      </w:r>
    </w:p>
    <w:p w14:paraId="2AA70CAC">
      <w:pPr>
        <w:shd w:val="clear" w:color="auto" w:fill="auto"/>
        <w:spacing w:line="360" w:lineRule="auto"/>
        <w:jc w:val="left"/>
        <w:textAlignment w:val="center"/>
      </w:pPr>
      <w:r>
        <w:t>2．A</w:t>
      </w:r>
    </w:p>
    <w:p w14:paraId="62C8BCF8">
      <w:pPr>
        <w:shd w:val="clear" w:color="auto" w:fill="auto"/>
        <w:spacing w:line="360" w:lineRule="auto"/>
        <w:jc w:val="left"/>
        <w:textAlignment w:val="center"/>
      </w:pPr>
      <w:r>
        <w:t>【分析】A．b×b和b</w:t>
      </w:r>
      <w:r>
        <w:rPr>
          <w:vertAlign w:val="superscript"/>
        </w:rPr>
        <w:t>2</w:t>
      </w:r>
      <w:r>
        <w:t>都表示2个b相乘；</w:t>
      </w:r>
    </w:p>
    <w:p w14:paraId="2C425B4D">
      <w:pPr>
        <w:shd w:val="clear" w:color="auto" w:fill="auto"/>
        <w:spacing w:line="360" w:lineRule="auto"/>
        <w:jc w:val="left"/>
        <w:textAlignment w:val="center"/>
      </w:pPr>
      <w:r>
        <w:t>B．0.9×2表示2个0.9相加，0.9</w:t>
      </w:r>
      <w:r>
        <w:rPr>
          <w:vertAlign w:val="superscript"/>
        </w:rPr>
        <w:t>2</w:t>
      </w:r>
      <w:r>
        <w:t>表示2个0.9相乘；</w:t>
      </w:r>
    </w:p>
    <w:p w14:paraId="45DA25BB">
      <w:pPr>
        <w:shd w:val="clear" w:color="auto" w:fill="auto"/>
        <w:spacing w:line="360" w:lineRule="auto"/>
        <w:jc w:val="left"/>
        <w:textAlignment w:val="center"/>
      </w:pPr>
      <w:r>
        <w:t>C．2</w:t>
      </w:r>
      <w:r>
        <w:object>
          <v:shape id="_x0000_i1042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42" DrawAspect="Content" ObjectID="_1468075741" r:id="rId52">
            <o:LockedField>false</o:LockedField>
          </o:OLEObject>
        </w:object>
      </w:r>
      <w:r>
        <w:t>表示2个</w:t>
      </w:r>
      <w:r>
        <w:object>
          <v:shape id="_x0000_i1043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43" DrawAspect="Content" ObjectID="_1468075742" r:id="rId53">
            <o:LockedField>false</o:LockedField>
          </o:OLEObject>
        </w:object>
      </w:r>
      <w:r>
        <w:t>相加，</w:t>
      </w:r>
      <w:r>
        <w:object>
          <v:shape id="_x0000_i1044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44" DrawAspect="Content" ObjectID="_1468075743" r:id="rId54">
            <o:LockedField>false</o:LockedField>
          </o:OLEObject>
        </w:object>
      </w:r>
      <w:r>
        <w:rPr>
          <w:vertAlign w:val="superscript"/>
        </w:rPr>
        <w:t>2</w:t>
      </w:r>
      <w:r>
        <w:t>表示2个</w:t>
      </w:r>
      <w:r>
        <w:object>
          <v:shape id="_x0000_i1045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45" DrawAspect="Content" ObjectID="_1468075744" r:id="rId55">
            <o:LockedField>false</o:LockedField>
          </o:OLEObject>
        </w:object>
      </w:r>
      <w:r>
        <w:t>相乘。</w:t>
      </w:r>
    </w:p>
    <w:p w14:paraId="6EA88DE4">
      <w:pPr>
        <w:shd w:val="clear" w:color="auto" w:fill="auto"/>
        <w:spacing w:line="360" w:lineRule="auto"/>
        <w:jc w:val="left"/>
        <w:textAlignment w:val="center"/>
      </w:pPr>
      <w:r>
        <w:t>【详解】A．b×b＝b</w:t>
      </w:r>
      <w:r>
        <w:rPr>
          <w:vertAlign w:val="superscript"/>
        </w:rPr>
        <w:t>2</w:t>
      </w:r>
      <w:r>
        <w:t>，符合题意；</w:t>
      </w:r>
    </w:p>
    <w:p w14:paraId="1ED24B89">
      <w:pPr>
        <w:shd w:val="clear" w:color="auto" w:fill="auto"/>
        <w:spacing w:line="360" w:lineRule="auto"/>
        <w:jc w:val="left"/>
        <w:textAlignment w:val="center"/>
      </w:pPr>
      <w:r>
        <w:t>B．0.9×2≠0.9×0.9，所以0.9×2≠0.9</w:t>
      </w:r>
      <w:r>
        <w:rPr>
          <w:vertAlign w:val="superscript"/>
        </w:rPr>
        <w:t>2</w:t>
      </w:r>
      <w:r>
        <w:t>，不符合题意；</w:t>
      </w:r>
    </w:p>
    <w:p w14:paraId="65304E5D">
      <w:pPr>
        <w:shd w:val="clear" w:color="auto" w:fill="auto"/>
        <w:spacing w:line="360" w:lineRule="auto"/>
        <w:jc w:val="left"/>
        <w:textAlignment w:val="center"/>
      </w:pPr>
      <w:r>
        <w:t>C．当</w:t>
      </w:r>
      <w:r>
        <w:object>
          <v:shape id="_x0000_i1046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46" DrawAspect="Content" ObjectID="_1468075745" r:id="rId56">
            <o:LockedField>false</o:LockedField>
          </o:OLEObject>
        </w:object>
      </w:r>
      <w:r>
        <w:t>＝0时，2</w:t>
      </w:r>
      <w:r>
        <w:object>
          <v:shape id="_x0000_i1047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47" DrawAspect="Content" ObjectID="_1468075746" r:id="rId57">
            <o:LockedField>false</o:LockedField>
          </o:OLEObject>
        </w:object>
      </w:r>
      <w:r>
        <w:t>＝2×0＝0，</w:t>
      </w:r>
      <w:r>
        <w:object>
          <v:shape id="_x0000_i1048" o:spt="75" alt="eqId9b0a89e3c30f6e4d4c5db4378b05d987" type="#_x0000_t75" style="height:15.2pt;width:12.3pt;" o:ole="t" filled="f" o:preferrelative="t" stroked="f" coordsize="21600,21600">
            <v:path/>
            <v:fill on="f" focussize="0,0"/>
            <v:stroke on="f" joinstyle="miter"/>
            <v:imagedata r:id="rId59" o:title="eqId9b0a89e3c30f6e4d4c5db4378b05d987"/>
            <o:lock v:ext="edit" aspectratio="t"/>
            <w10:wrap type="none"/>
            <w10:anchorlock/>
          </v:shape>
          <o:OLEObject Type="Embed" ProgID="Equation.DSMT4" ShapeID="_x0000_i1048" DrawAspect="Content" ObjectID="_1468075747" r:id="rId58">
            <o:LockedField>false</o:LockedField>
          </o:OLEObject>
        </w:object>
      </w:r>
      <w:r>
        <w:t>＝0×0＝0，2</w:t>
      </w:r>
      <w:r>
        <w:object>
          <v:shape id="_x0000_i1049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49" DrawAspect="Content" ObjectID="_1468075748" r:id="rId60">
            <o:LockedField>false</o:LockedField>
          </o:OLEObject>
        </w:object>
      </w:r>
      <w:r>
        <w:t>＝</w:t>
      </w:r>
      <w:r>
        <w:object>
          <v:shape id="_x0000_i1050" o:spt="75" alt="eqId9b0a89e3c30f6e4d4c5db4378b05d987" type="#_x0000_t75" style="height:15.2pt;width:12.3pt;" o:ole="t" filled="f" o:preferrelative="t" stroked="f" coordsize="21600,21600">
            <v:path/>
            <v:fill on="f" focussize="0,0"/>
            <v:stroke on="f" joinstyle="miter"/>
            <v:imagedata r:id="rId59" o:title="eqId9b0a89e3c30f6e4d4c5db4378b05d987"/>
            <o:lock v:ext="edit" aspectratio="t"/>
            <w10:wrap type="none"/>
            <w10:anchorlock/>
          </v:shape>
          <o:OLEObject Type="Embed" ProgID="Equation.DSMT4" ShapeID="_x0000_i1050" DrawAspect="Content" ObjectID="_1468075749" r:id="rId61">
            <o:LockedField>false</o:LockedField>
          </o:OLEObject>
        </w:object>
      </w:r>
      <w:r>
        <w:t>；</w:t>
      </w:r>
    </w:p>
    <w:p w14:paraId="6E6117A9">
      <w:pPr>
        <w:shd w:val="clear" w:color="auto" w:fill="auto"/>
        <w:spacing w:line="360" w:lineRule="auto"/>
        <w:jc w:val="left"/>
        <w:textAlignment w:val="center"/>
      </w:pPr>
      <w:r>
        <w:t>当</w:t>
      </w:r>
      <w:r>
        <w:object>
          <v:shape id="_x0000_i1051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51" DrawAspect="Content" ObjectID="_1468075750" r:id="rId62">
            <o:LockedField>false</o:LockedField>
          </o:OLEObject>
        </w:object>
      </w:r>
      <w:r>
        <w:t>＝1时，2</w:t>
      </w:r>
      <w:r>
        <w:object>
          <v:shape id="_x0000_i1052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52" DrawAspect="Content" ObjectID="_1468075751" r:id="rId63">
            <o:LockedField>false</o:LockedField>
          </o:OLEObject>
        </w:object>
      </w:r>
      <w:r>
        <w:t>＝2×1＝2，</w:t>
      </w:r>
      <w:r>
        <w:object>
          <v:shape id="_x0000_i1053" o:spt="75" alt="eqId9b0a89e3c30f6e4d4c5db4378b05d987" type="#_x0000_t75" style="height:15.2pt;width:12.3pt;" o:ole="t" filled="f" o:preferrelative="t" stroked="f" coordsize="21600,21600">
            <v:path/>
            <v:fill on="f" focussize="0,0"/>
            <v:stroke on="f" joinstyle="miter"/>
            <v:imagedata r:id="rId59" o:title="eqId9b0a89e3c30f6e4d4c5db4378b05d987"/>
            <o:lock v:ext="edit" aspectratio="t"/>
            <w10:wrap type="none"/>
            <w10:anchorlock/>
          </v:shape>
          <o:OLEObject Type="Embed" ProgID="Equation.DSMT4" ShapeID="_x0000_i1053" DrawAspect="Content" ObjectID="_1468075752" r:id="rId64">
            <o:LockedField>false</o:LockedField>
          </o:OLEObject>
        </w:object>
      </w:r>
      <w:r>
        <w:t>＝1×1＝1，2</w:t>
      </w:r>
      <w:r>
        <w:object>
          <v:shape id="_x0000_i1054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54" DrawAspect="Content" ObjectID="_1468075753" r:id="rId65">
            <o:LockedField>false</o:LockedField>
          </o:OLEObject>
        </w:object>
      </w:r>
      <w:r>
        <w:t>≠</w:t>
      </w:r>
      <w:r>
        <w:object>
          <v:shape id="_x0000_i1055" o:spt="75" alt="eqId9b0a89e3c30f6e4d4c5db4378b05d987" type="#_x0000_t75" style="height:15.2pt;width:12.3pt;" o:ole="t" filled="f" o:preferrelative="t" stroked="f" coordsize="21600,21600">
            <v:path/>
            <v:fill on="f" focussize="0,0"/>
            <v:stroke on="f" joinstyle="miter"/>
            <v:imagedata r:id="rId59" o:title="eqId9b0a89e3c30f6e4d4c5db4378b05d987"/>
            <o:lock v:ext="edit" aspectratio="t"/>
            <w10:wrap type="none"/>
            <w10:anchorlock/>
          </v:shape>
          <o:OLEObject Type="Embed" ProgID="Equation.DSMT4" ShapeID="_x0000_i1055" DrawAspect="Content" ObjectID="_1468075754" r:id="rId66">
            <o:LockedField>false</o:LockedField>
          </o:OLEObject>
        </w:object>
      </w:r>
      <w:r>
        <w:t>；</w:t>
      </w:r>
    </w:p>
    <w:p w14:paraId="407E40E5">
      <w:pPr>
        <w:shd w:val="clear" w:color="auto" w:fill="auto"/>
        <w:spacing w:line="360" w:lineRule="auto"/>
        <w:jc w:val="left"/>
        <w:textAlignment w:val="center"/>
      </w:pPr>
      <w:r>
        <w:t>所以2</w:t>
      </w:r>
      <w:r>
        <w:object>
          <v:shape id="_x0000_i1056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56" DrawAspect="Content" ObjectID="_1468075755" r:id="rId67">
            <o:LockedField>false</o:LockedField>
          </o:OLEObject>
        </w:object>
      </w:r>
      <w:r>
        <w:t>和</w:t>
      </w:r>
      <w:r>
        <w:object>
          <v:shape id="_x0000_i1057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57" DrawAspect="Content" ObjectID="_1468075756" r:id="rId68">
            <o:LockedField>false</o:LockedField>
          </o:OLEObject>
        </w:object>
      </w:r>
      <w:r>
        <w:rPr>
          <w:vertAlign w:val="superscript"/>
        </w:rPr>
        <w:t>2</w:t>
      </w:r>
      <w:r>
        <w:t>不一定相等，不符合题意。</w:t>
      </w:r>
    </w:p>
    <w:p w14:paraId="17C1349E">
      <w:pPr>
        <w:shd w:val="clear" w:color="auto" w:fill="auto"/>
        <w:spacing w:line="360" w:lineRule="auto"/>
        <w:jc w:val="left"/>
        <w:textAlignment w:val="center"/>
      </w:pPr>
      <w:r>
        <w:t>故答案为：A</w:t>
      </w:r>
    </w:p>
    <w:p w14:paraId="1A2FEF2A">
      <w:pPr>
        <w:shd w:val="clear" w:color="auto" w:fill="auto"/>
        <w:spacing w:line="360" w:lineRule="auto"/>
        <w:jc w:val="left"/>
        <w:textAlignment w:val="center"/>
      </w:pPr>
      <w:r>
        <w:t>【点睛】本题考查用字母表示式子，区分“a</w:t>
      </w:r>
      <w:r>
        <w:rPr>
          <w:vertAlign w:val="superscript"/>
        </w:rPr>
        <w:t>2</w:t>
      </w:r>
      <w:r>
        <w:t>”和“2a”的不同是解题的关键。</w:t>
      </w:r>
    </w:p>
    <w:p w14:paraId="3CE5CE1A">
      <w:pPr>
        <w:shd w:val="clear" w:color="auto" w:fill="auto"/>
        <w:spacing w:line="360" w:lineRule="auto"/>
        <w:jc w:val="left"/>
        <w:textAlignment w:val="center"/>
      </w:pPr>
      <w:r>
        <w:t>3．B</w:t>
      </w:r>
    </w:p>
    <w:p w14:paraId="6048406C">
      <w:pPr>
        <w:shd w:val="clear" w:color="auto" w:fill="auto"/>
        <w:spacing w:line="360" w:lineRule="auto"/>
        <w:jc w:val="left"/>
        <w:textAlignment w:val="center"/>
      </w:pPr>
      <w:r>
        <w:t>【分析】火箭每秒的运行速度是7.54千米/秒，超音速飞机的运行速度是0.29千米/秒，求一个数是另一个数的几倍，用火箭每秒的运行速度除以超音速飞机的运行速度，即可得解。</w:t>
      </w:r>
    </w:p>
    <w:p w14:paraId="4A62BAAE">
      <w:pPr>
        <w:shd w:val="clear" w:color="auto" w:fill="auto"/>
        <w:spacing w:line="360" w:lineRule="auto"/>
        <w:jc w:val="left"/>
        <w:textAlignment w:val="center"/>
      </w:pPr>
      <w:r>
        <w:t>【详解】7.54÷0.29＝26</w:t>
      </w:r>
    </w:p>
    <w:p w14:paraId="64C7F11B">
      <w:pPr>
        <w:shd w:val="clear" w:color="auto" w:fill="auto"/>
        <w:spacing w:line="360" w:lineRule="auto"/>
        <w:jc w:val="left"/>
        <w:textAlignment w:val="center"/>
      </w:pPr>
      <w:r>
        <w:t>即火箭每秒的运行速度约是超音速飞机的26倍。</w:t>
      </w:r>
    </w:p>
    <w:p w14:paraId="390FE309">
      <w:pPr>
        <w:shd w:val="clear" w:color="auto" w:fill="auto"/>
        <w:spacing w:line="360" w:lineRule="auto"/>
        <w:jc w:val="left"/>
        <w:textAlignment w:val="center"/>
      </w:pPr>
      <w:r>
        <w:t>故答案为：B</w:t>
      </w:r>
    </w:p>
    <w:p w14:paraId="7D2E3D0B">
      <w:pPr>
        <w:shd w:val="clear" w:color="auto" w:fill="auto"/>
        <w:spacing w:line="360" w:lineRule="auto"/>
        <w:jc w:val="left"/>
        <w:textAlignment w:val="center"/>
      </w:pPr>
      <w:r>
        <w:t>【点睛】此题的解题关键是掌握求一个数是另一个数的几倍的计算方法，再利用小数除法求出结果。</w:t>
      </w:r>
    </w:p>
    <w:p w14:paraId="62B7D9C7">
      <w:pPr>
        <w:shd w:val="clear" w:color="auto" w:fill="auto"/>
        <w:spacing w:line="360" w:lineRule="auto"/>
        <w:jc w:val="left"/>
        <w:textAlignment w:val="center"/>
      </w:pPr>
      <w:r>
        <w:t>4．A</w:t>
      </w:r>
    </w:p>
    <w:p w14:paraId="41733F82">
      <w:pPr>
        <w:shd w:val="clear" w:color="auto" w:fill="auto"/>
        <w:spacing w:line="360" w:lineRule="auto"/>
        <w:jc w:val="left"/>
        <w:textAlignment w:val="center"/>
      </w:pPr>
      <w:r>
        <w:t>【分析】今年妈妈比东东大（36－a）岁，年龄差固定不变，所以5年后妈妈还是比东东大（36－a）岁，据此解答即可，</w:t>
      </w:r>
    </w:p>
    <w:p w14:paraId="6D72BA36">
      <w:pPr>
        <w:shd w:val="clear" w:color="auto" w:fill="auto"/>
        <w:spacing w:line="360" w:lineRule="auto"/>
        <w:jc w:val="left"/>
        <w:textAlignment w:val="center"/>
      </w:pPr>
      <w:r>
        <w:t>【详解】5年后妈妈比东东大（36－a）岁；</w:t>
      </w:r>
    </w:p>
    <w:p w14:paraId="1DB1836B">
      <w:pPr>
        <w:shd w:val="clear" w:color="auto" w:fill="auto"/>
        <w:spacing w:line="360" w:lineRule="auto"/>
        <w:jc w:val="left"/>
        <w:textAlignment w:val="center"/>
      </w:pPr>
      <w:r>
        <w:t>故答案为：A。</w:t>
      </w:r>
    </w:p>
    <w:p w14:paraId="598751F6">
      <w:pPr>
        <w:shd w:val="clear" w:color="auto" w:fill="auto"/>
        <w:spacing w:line="360" w:lineRule="auto"/>
        <w:jc w:val="left"/>
        <w:textAlignment w:val="center"/>
      </w:pPr>
      <w:r>
        <w:t>【点睛】明确年龄差固定不变是解答本题的关键。</w:t>
      </w:r>
    </w:p>
    <w:p w14:paraId="3A149871">
      <w:pPr>
        <w:shd w:val="clear" w:color="auto" w:fill="auto"/>
        <w:spacing w:line="360" w:lineRule="auto"/>
        <w:jc w:val="left"/>
        <w:textAlignment w:val="center"/>
      </w:pPr>
      <w:r>
        <w:t>5．C</w:t>
      </w:r>
    </w:p>
    <w:p w14:paraId="0C806672">
      <w:pPr>
        <w:shd w:val="clear" w:color="auto" w:fill="auto"/>
        <w:spacing w:line="360" w:lineRule="auto"/>
        <w:jc w:val="left"/>
        <w:textAlignment w:val="center"/>
      </w:pPr>
      <w:r>
        <w:t>【分析】等腰三角形的两个底角的度数相等；一个三角形的内角和是180°，据此解答即可。</w:t>
      </w:r>
    </w:p>
    <w:p w14:paraId="067F47BE">
      <w:pPr>
        <w:shd w:val="clear" w:color="auto" w:fill="auto"/>
        <w:spacing w:line="360" w:lineRule="auto"/>
        <w:jc w:val="left"/>
        <w:textAlignment w:val="center"/>
      </w:pPr>
      <w:r>
        <w:t>【详解】若一个等腰三角形顶角是a°，则其中一个底角的度数是：</w:t>
      </w:r>
    </w:p>
    <w:p w14:paraId="3DF610EC">
      <w:pPr>
        <w:shd w:val="clear" w:color="auto" w:fill="auto"/>
        <w:spacing w:line="360" w:lineRule="auto"/>
        <w:jc w:val="left"/>
        <w:textAlignment w:val="center"/>
      </w:pPr>
      <w:r>
        <w:t>（180°－a°）÷2</w:t>
      </w:r>
    </w:p>
    <w:p w14:paraId="39C9C1DB">
      <w:pPr>
        <w:shd w:val="clear" w:color="auto" w:fill="auto"/>
        <w:spacing w:line="360" w:lineRule="auto"/>
        <w:jc w:val="left"/>
        <w:textAlignment w:val="center"/>
      </w:pPr>
      <w:r>
        <w:t>故答案为：C</w:t>
      </w:r>
    </w:p>
    <w:p w14:paraId="48B5275F">
      <w:pPr>
        <w:shd w:val="clear" w:color="auto" w:fill="auto"/>
        <w:spacing w:line="360" w:lineRule="auto"/>
        <w:jc w:val="left"/>
        <w:textAlignment w:val="center"/>
      </w:pPr>
      <w:r>
        <w:t>【点睛】本题考查等腰三角形的特点，明确等腰三角形的两个底角的度数相等是解题的关键。</w:t>
      </w:r>
    </w:p>
    <w:p w14:paraId="403E70E6">
      <w:pPr>
        <w:shd w:val="clear" w:color="auto" w:fill="auto"/>
        <w:spacing w:line="360" w:lineRule="auto"/>
        <w:jc w:val="left"/>
        <w:textAlignment w:val="center"/>
      </w:pPr>
      <w:r>
        <w:t>6．A</w:t>
      </w:r>
    </w:p>
    <w:p w14:paraId="4A24FC9C">
      <w:pPr>
        <w:shd w:val="clear" w:color="auto" w:fill="auto"/>
        <w:spacing w:line="360" w:lineRule="auto"/>
        <w:jc w:val="left"/>
        <w:textAlignment w:val="center"/>
      </w:pPr>
      <w:r>
        <w:t>【分析】循环小数记数时，在第一个循环节的第一个数字和最末一个数字上分别记上一个圆点（循环节只有一个数字的只记一个圆点）“· ”，表示这个循环小数的这几个（或一个）数字重复出现。</w:t>
      </w:r>
    </w:p>
    <w:p w14:paraId="2AEC8E5E">
      <w:pPr>
        <w:shd w:val="clear" w:color="auto" w:fill="auto"/>
        <w:spacing w:line="360" w:lineRule="auto"/>
        <w:jc w:val="left"/>
        <w:textAlignment w:val="center"/>
      </w:pPr>
      <w:r>
        <w:t>小数大小的比较：先看它们的整数部分，整数部分大的那个数就大；如果整数部分相同，十分位上的数大的那个数就大；如果十分位上相同，百分位上的数大的那个数就大……</w:t>
      </w:r>
    </w:p>
    <w:p w14:paraId="09E2BF87"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object>
          <v:shape id="_x0000_i1058" o:spt="75" alt="eqIdfb3f0e1a3d4d2fc82cb4ee122c1fdc3c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22" o:title="eqIdfb3f0e1a3d4d2fc82cb4ee122c1fdc3c"/>
            <o:lock v:ext="edit" aspectratio="t"/>
            <w10:wrap type="none"/>
            <w10:anchorlock/>
          </v:shape>
          <o:OLEObject Type="Embed" ProgID="Equation.DSMT4" ShapeID="_x0000_i1058" DrawAspect="Content" ObjectID="_1468075757" r:id="rId69">
            <o:LockedField>false</o:LockedField>
          </o:OLEObject>
        </w:object>
      </w:r>
      <w:r>
        <w:t>＞</w:t>
      </w:r>
      <w:r>
        <w:object>
          <v:shape id="_x0000_i1059" o:spt="75" alt="eqIdecf2ed7191ced0ff1d3c99fcbce8aac9" type="#_x0000_t75" style="height:13.95pt;width:21.95pt;" o:ole="t" filled="f" o:preferrelative="t" stroked="f" coordsize="21600,21600">
            <v:path/>
            <v:fill on="f" focussize="0,0"/>
            <v:stroke on="f" joinstyle="miter"/>
            <v:imagedata r:id="rId24" o:title="eqIdecf2ed7191ced0ff1d3c99fcbce8aac9"/>
            <o:lock v:ext="edit" aspectratio="t"/>
            <w10:wrap type="none"/>
            <w10:anchorlock/>
          </v:shape>
          <o:OLEObject Type="Embed" ProgID="Equation.DSMT4" ShapeID="_x0000_i1059" DrawAspect="Content" ObjectID="_1468075758" r:id="rId70">
            <o:LockedField>false</o:LockedField>
          </o:OLEObject>
        </w:object>
      </w:r>
      <w:r>
        <w:t>＞2.17</w:t>
      </w:r>
    </w:p>
    <w:p w14:paraId="2A01AD7A">
      <w:pPr>
        <w:shd w:val="clear" w:color="auto" w:fill="auto"/>
        <w:spacing w:line="360" w:lineRule="auto"/>
        <w:jc w:val="left"/>
        <w:textAlignment w:val="center"/>
      </w:pPr>
      <w:r>
        <w:t>故答案为：A</w:t>
      </w:r>
    </w:p>
    <w:p w14:paraId="3369683D">
      <w:pPr>
        <w:shd w:val="clear" w:color="auto" w:fill="auto"/>
        <w:spacing w:line="360" w:lineRule="auto"/>
        <w:jc w:val="left"/>
        <w:textAlignment w:val="center"/>
      </w:pPr>
      <w:r>
        <w:t>【点睛】关键是掌握循环小数的记数方法，以及小数大小比较方法。</w:t>
      </w:r>
    </w:p>
    <w:p w14:paraId="516311CB">
      <w:pPr>
        <w:shd w:val="clear" w:color="auto" w:fill="auto"/>
        <w:spacing w:line="360" w:lineRule="auto"/>
        <w:jc w:val="left"/>
        <w:textAlignment w:val="center"/>
      </w:pPr>
      <w:r>
        <w:t>7．C</w:t>
      </w:r>
    </w:p>
    <w:p w14:paraId="50DD965F">
      <w:pPr>
        <w:shd w:val="clear" w:color="auto" w:fill="auto"/>
        <w:spacing w:line="360" w:lineRule="auto"/>
        <w:jc w:val="left"/>
        <w:textAlignment w:val="center"/>
      </w:pPr>
      <w:r>
        <w:t>【分析】一定事件是事件一定会发生的；不可能事件是事件一定不会发生；可能事件是这个情况可能会发生，可能不会发生；可能性最小，是指这个时间可能会发生，但是发生的几率非常小，据此逐项分析即可。</w:t>
      </w:r>
    </w:p>
    <w:p w14:paraId="0F8FC5F4">
      <w:pPr>
        <w:shd w:val="clear" w:color="auto" w:fill="auto"/>
        <w:spacing w:line="360" w:lineRule="auto"/>
        <w:jc w:val="left"/>
        <w:textAlignment w:val="center"/>
      </w:pPr>
      <w:r>
        <w:t>【详解】A．旭日东升，形容初升的太阳，早上太阳从东方升起，是一定会发生的事情；</w:t>
      </w:r>
    </w:p>
    <w:p w14:paraId="57D83836">
      <w:pPr>
        <w:shd w:val="clear" w:color="auto" w:fill="auto"/>
        <w:spacing w:line="360" w:lineRule="auto"/>
        <w:jc w:val="left"/>
        <w:textAlignment w:val="center"/>
      </w:pPr>
      <w:r>
        <w:t>B．平分秋色，比喻双方各得一半；</w:t>
      </w:r>
    </w:p>
    <w:p w14:paraId="4BEC9765">
      <w:pPr>
        <w:shd w:val="clear" w:color="auto" w:fill="auto"/>
        <w:spacing w:line="360" w:lineRule="auto"/>
        <w:jc w:val="left"/>
        <w:textAlignment w:val="center"/>
      </w:pPr>
      <w:r>
        <w:t>C．天方夜谭，形容没有可能；</w:t>
      </w:r>
    </w:p>
    <w:p w14:paraId="79514BB7">
      <w:pPr>
        <w:shd w:val="clear" w:color="auto" w:fill="auto"/>
        <w:spacing w:line="360" w:lineRule="auto"/>
        <w:jc w:val="left"/>
        <w:textAlignment w:val="center"/>
      </w:pPr>
      <w:r>
        <w:t>D．十有八九，形容可能性极大；</w:t>
      </w:r>
    </w:p>
    <w:p w14:paraId="7A8AEFA8">
      <w:pPr>
        <w:shd w:val="clear" w:color="auto" w:fill="auto"/>
        <w:spacing w:line="360" w:lineRule="auto"/>
        <w:jc w:val="left"/>
        <w:textAlignment w:val="center"/>
      </w:pPr>
      <w:r>
        <w:t>由此可知，四个成语所反映的事件中，可能性最小的是天方夜谭。</w:t>
      </w:r>
    </w:p>
    <w:p w14:paraId="06E90DE1">
      <w:pPr>
        <w:shd w:val="clear" w:color="auto" w:fill="auto"/>
        <w:spacing w:line="360" w:lineRule="auto"/>
        <w:jc w:val="left"/>
        <w:textAlignment w:val="center"/>
      </w:pPr>
      <w:r>
        <w:t>故答案为：C</w:t>
      </w:r>
    </w:p>
    <w:p w14:paraId="16212908">
      <w:pPr>
        <w:shd w:val="clear" w:color="auto" w:fill="auto"/>
        <w:spacing w:line="360" w:lineRule="auto"/>
        <w:jc w:val="left"/>
        <w:textAlignment w:val="center"/>
      </w:pPr>
      <w:r>
        <w:t>8．C</w:t>
      </w:r>
    </w:p>
    <w:p w14:paraId="2BE24393">
      <w:pPr>
        <w:shd w:val="clear" w:color="auto" w:fill="auto"/>
        <w:spacing w:line="360" w:lineRule="auto"/>
        <w:jc w:val="left"/>
        <w:textAlignment w:val="center"/>
      </w:pPr>
      <w:r>
        <w:t>【分析】设甲数是x，乙数是y，则根据等量关系：“乙数的3倍﹣3=甲数”即可列出关于x、y的方程，用含有x的式子表示出乙数y的值，即可解答问题．</w:t>
      </w:r>
    </w:p>
    <w:p w14:paraId="223CC8FA">
      <w:pPr>
        <w:shd w:val="clear" w:color="auto" w:fill="auto"/>
        <w:spacing w:line="360" w:lineRule="auto"/>
        <w:jc w:val="left"/>
        <w:textAlignment w:val="center"/>
      </w:pPr>
      <w:r>
        <w:t>【详解】解：设甲数是x，乙数是y，根据题意可得方程：</w:t>
      </w:r>
    </w:p>
    <w:p w14:paraId="28CB56DE">
      <w:pPr>
        <w:shd w:val="clear" w:color="auto" w:fill="auto"/>
        <w:spacing w:line="360" w:lineRule="auto"/>
        <w:jc w:val="left"/>
        <w:textAlignment w:val="center"/>
      </w:pPr>
      <w:r>
        <w:t>3y﹣3=x，</w:t>
      </w:r>
    </w:p>
    <w:p w14:paraId="4676C4DC">
      <w:pPr>
        <w:shd w:val="clear" w:color="auto" w:fill="auto"/>
        <w:spacing w:line="360" w:lineRule="auto"/>
        <w:jc w:val="left"/>
        <w:textAlignment w:val="center"/>
      </w:pPr>
      <w:r>
        <w:t>3y=x+3，</w:t>
      </w:r>
    </w:p>
    <w:p w14:paraId="7D05AE06">
      <w:pPr>
        <w:shd w:val="clear" w:color="auto" w:fill="auto"/>
        <w:spacing w:line="360" w:lineRule="auto"/>
        <w:jc w:val="left"/>
        <w:textAlignment w:val="center"/>
      </w:pPr>
      <w:r>
        <w:t>y=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4300" cy="266700"/>
            <wp:effectExtent l="0" t="0" r="0" b="0"/>
            <wp:docPr id="484003716" name="图片 484003716" descr="@@@e6ccc76c4e474b86b8af6bb269994f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4003716" name="图片 484003716" descr="@@@e6ccc76c4e474b86b8af6bb269994f0e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x+1，</w:t>
      </w:r>
    </w:p>
    <w:p w14:paraId="7B5DBBB8">
      <w:pPr>
        <w:shd w:val="clear" w:color="auto" w:fill="auto"/>
        <w:spacing w:line="360" w:lineRule="auto"/>
        <w:jc w:val="left"/>
        <w:textAlignment w:val="center"/>
      </w:pPr>
      <w:r>
        <w:t>所以乙数比甲数的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4300" cy="266700"/>
            <wp:effectExtent l="0" t="0" r="0" b="0"/>
            <wp:docPr id="1085893353" name="图片 1085893353" descr="@@@e6ccc76c4e474b86b8af6bb269994f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5893353" name="图片 1085893353" descr="@@@e6ccc76c4e474b86b8af6bb269994f0e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多1，</w:t>
      </w:r>
    </w:p>
    <w:p w14:paraId="0DE3D1FF">
      <w:pPr>
        <w:shd w:val="clear" w:color="auto" w:fill="auto"/>
        <w:spacing w:line="360" w:lineRule="auto"/>
        <w:jc w:val="left"/>
        <w:textAlignment w:val="center"/>
      </w:pPr>
      <w:r>
        <w:t>故选C．</w:t>
      </w:r>
    </w:p>
    <w:p w14:paraId="72749973">
      <w:pPr>
        <w:shd w:val="clear" w:color="auto" w:fill="auto"/>
        <w:spacing w:line="360" w:lineRule="auto"/>
        <w:jc w:val="left"/>
        <w:textAlignment w:val="center"/>
      </w:pPr>
      <w:r>
        <w:t>9．（6，2）</w:t>
      </w:r>
    </w:p>
    <w:p w14:paraId="2E17D34E">
      <w:pPr>
        <w:shd w:val="clear" w:color="auto" w:fill="auto"/>
        <w:spacing w:line="360" w:lineRule="auto"/>
        <w:jc w:val="left"/>
        <w:textAlignment w:val="center"/>
      </w:pPr>
      <w:r>
        <w:t>【详解】试题分析：由“李明坐在第3列第2行，用数对（3，2）表示”可知数对中第一个数字表示列，第二个数字表示行，据此即可用数对表示出王红从的位置．</w:t>
      </w:r>
    </w:p>
    <w:p w14:paraId="2E2E6D50">
      <w:pPr>
        <w:shd w:val="clear" w:color="auto" w:fill="auto"/>
        <w:spacing w:line="360" w:lineRule="auto"/>
        <w:jc w:val="left"/>
        <w:textAlignment w:val="center"/>
      </w:pPr>
      <w:r>
        <w:t>解：李明坐在第3列第2行，用数对（3，2）表示，小红坐第6列第2行，用（6，2）表示．</w:t>
      </w:r>
    </w:p>
    <w:p w14:paraId="6B04F9EB">
      <w:pPr>
        <w:shd w:val="clear" w:color="auto" w:fill="auto"/>
        <w:spacing w:line="360" w:lineRule="auto"/>
        <w:jc w:val="left"/>
        <w:textAlignment w:val="center"/>
      </w:pPr>
      <w:r>
        <w:t>故答案为（6，2）．</w:t>
      </w:r>
    </w:p>
    <w:p w14:paraId="2BF8B71E">
      <w:pPr>
        <w:shd w:val="clear" w:color="auto" w:fill="auto"/>
        <w:spacing w:line="360" w:lineRule="auto"/>
        <w:jc w:val="left"/>
        <w:textAlignment w:val="center"/>
      </w:pPr>
      <w:r>
        <w:t>10．     0.42     4     1.68</w:t>
      </w:r>
    </w:p>
    <w:p w14:paraId="38EF73B1">
      <w:pPr>
        <w:shd w:val="clear" w:color="auto" w:fill="auto"/>
        <w:spacing w:line="360" w:lineRule="auto"/>
        <w:jc w:val="left"/>
        <w:textAlignment w:val="center"/>
      </w:pPr>
      <w:r>
        <w:t>【分析】小数乘法的意义和整数乘法的意义相同，表示求几个相同的加数和的简便计算。</w:t>
      </w:r>
    </w:p>
    <w:p w14:paraId="07D912A0">
      <w:pPr>
        <w:shd w:val="clear" w:color="auto" w:fill="auto"/>
        <w:spacing w:line="360" w:lineRule="auto"/>
        <w:jc w:val="left"/>
        <w:textAlignment w:val="center"/>
      </w:pPr>
      <w:r>
        <w:t>算式0.42＋0.42＋0.42＋0.42表示4个0.42的和是多少，可以改写成乘法算式0.42×4，并计算出结果。</w:t>
      </w:r>
    </w:p>
    <w:p w14:paraId="411AAE1D">
      <w:pPr>
        <w:shd w:val="clear" w:color="auto" w:fill="auto"/>
        <w:spacing w:line="360" w:lineRule="auto"/>
        <w:jc w:val="left"/>
        <w:textAlignment w:val="center"/>
      </w:pPr>
      <w:r>
        <w:t>【详解】0.42＋0.42＋0.42＋0.42＝0.42×4＝1.68</w:t>
      </w:r>
    </w:p>
    <w:p w14:paraId="56E6A78D">
      <w:pPr>
        <w:shd w:val="clear" w:color="auto" w:fill="auto"/>
        <w:spacing w:line="360" w:lineRule="auto"/>
        <w:jc w:val="left"/>
        <w:textAlignment w:val="center"/>
      </w:pPr>
      <w:r>
        <w:t>11．     7     30.3</w:t>
      </w:r>
    </w:p>
    <w:p w14:paraId="62058A0D">
      <w:pPr>
        <w:shd w:val="clear" w:color="auto" w:fill="auto"/>
        <w:spacing w:line="360" w:lineRule="auto"/>
        <w:jc w:val="left"/>
        <w:textAlignment w:val="center"/>
      </w:pPr>
      <w:r>
        <w:t>【分析】求40.6里约有几个5.8，用40.6÷5.8计算即可；</w:t>
      </w:r>
    </w:p>
    <w:p w14:paraId="5320A6C3">
      <w:pPr>
        <w:shd w:val="clear" w:color="auto" w:fill="auto"/>
        <w:spacing w:line="360" w:lineRule="auto"/>
        <w:jc w:val="left"/>
        <w:textAlignment w:val="center"/>
      </w:pPr>
      <w:r>
        <w:t>求10个3.03是多少，用3.03×10计算即可。</w:t>
      </w:r>
    </w:p>
    <w:p w14:paraId="6E9DE6C3">
      <w:pPr>
        <w:shd w:val="clear" w:color="auto" w:fill="auto"/>
        <w:spacing w:line="360" w:lineRule="auto"/>
        <w:jc w:val="left"/>
        <w:textAlignment w:val="center"/>
      </w:pPr>
      <w:r>
        <w:t>【详解】40.6÷5.8＝7</w:t>
      </w:r>
    </w:p>
    <w:p w14:paraId="3B7C4CDB">
      <w:pPr>
        <w:shd w:val="clear" w:color="auto" w:fill="auto"/>
        <w:spacing w:line="360" w:lineRule="auto"/>
        <w:jc w:val="left"/>
        <w:textAlignment w:val="center"/>
      </w:pPr>
      <w:r>
        <w:t>3.03×10＝30.3</w:t>
      </w:r>
    </w:p>
    <w:p w14:paraId="63AD82EB">
      <w:pPr>
        <w:shd w:val="clear" w:color="auto" w:fill="auto"/>
        <w:spacing w:line="360" w:lineRule="auto"/>
        <w:jc w:val="left"/>
        <w:textAlignment w:val="center"/>
      </w:pPr>
      <w:r>
        <w:t>40.6里有7个5.8；10个3.03是30.3。</w:t>
      </w:r>
    </w:p>
    <w:p w14:paraId="459D77D7">
      <w:pPr>
        <w:shd w:val="clear" w:color="auto" w:fill="auto"/>
        <w:spacing w:line="360" w:lineRule="auto"/>
        <w:jc w:val="left"/>
        <w:textAlignment w:val="center"/>
      </w:pPr>
      <w:r>
        <w:t>【点睛】此题考查了小数乘除法的意义的运用。</w:t>
      </w:r>
    </w:p>
    <w:p w14:paraId="72C9693D">
      <w:pPr>
        <w:shd w:val="clear" w:color="auto" w:fill="auto"/>
        <w:spacing w:line="360" w:lineRule="auto"/>
        <w:jc w:val="left"/>
        <w:textAlignment w:val="center"/>
      </w:pPr>
      <w:r>
        <w:t>12．     红     蓝</w:t>
      </w:r>
    </w:p>
    <w:p w14:paraId="1562FBB8">
      <w:pPr>
        <w:shd w:val="clear" w:color="auto" w:fill="auto"/>
        <w:spacing w:line="360" w:lineRule="auto"/>
        <w:jc w:val="left"/>
        <w:textAlignment w:val="center"/>
      </w:pPr>
      <w:r>
        <w:t>【分析】盒子里哪种颜色的球数量多，摸到的可能性就大。据此解答。</w:t>
      </w:r>
    </w:p>
    <w:p w14:paraId="2064AE87">
      <w:pPr>
        <w:shd w:val="clear" w:color="auto" w:fill="auto"/>
        <w:spacing w:line="360" w:lineRule="auto"/>
        <w:jc w:val="left"/>
        <w:textAlignment w:val="center"/>
      </w:pPr>
      <w:r>
        <w:t>【详解】19＞11，摸到红色球的次数大于蓝色球，则盒子里红色的球可能多，蓝色的球可能少。</w:t>
      </w:r>
    </w:p>
    <w:p w14:paraId="62F907ED">
      <w:pPr>
        <w:shd w:val="clear" w:color="auto" w:fill="auto"/>
        <w:spacing w:line="360" w:lineRule="auto"/>
        <w:jc w:val="left"/>
        <w:textAlignment w:val="center"/>
      </w:pPr>
      <w:r>
        <w:t>13．     钝     120</w:t>
      </w:r>
    </w:p>
    <w:p w14:paraId="5CB983C1">
      <w:pPr>
        <w:shd w:val="clear" w:color="auto" w:fill="auto"/>
        <w:spacing w:line="360" w:lineRule="auto"/>
        <w:jc w:val="left"/>
        <w:textAlignment w:val="center"/>
      </w:pPr>
      <w:r>
        <w:t>【分析】0时30分，分针在6的位置，时针在0到1的中间，一共有5.5个大格，一个大格是30°，5.5个大格是：5.5×30°，得出分针与时针所成的角的度数，据此判断；4时整，分针在12的位置，时针在4的位置，中间有4个大格，已知时针一个大格是30°，4个大格就是4×30°，即可解答。</w:t>
      </w:r>
    </w:p>
    <w:p w14:paraId="76C2A40B">
      <w:pPr>
        <w:shd w:val="clear" w:color="auto" w:fill="auto"/>
        <w:spacing w:line="360" w:lineRule="auto"/>
        <w:jc w:val="left"/>
        <w:textAlignment w:val="center"/>
      </w:pPr>
      <w:r>
        <w:t>【详解】0时30分，时针和分针组成的角：</w:t>
      </w:r>
    </w:p>
    <w:p w14:paraId="737128B7">
      <w:pPr>
        <w:shd w:val="clear" w:color="auto" w:fill="auto"/>
        <w:spacing w:line="360" w:lineRule="auto"/>
        <w:jc w:val="left"/>
        <w:textAlignment w:val="center"/>
      </w:pPr>
      <w:r>
        <w:t>5.5×30°＝165°</w:t>
      </w:r>
    </w:p>
    <w:p w14:paraId="37ACE0D6">
      <w:pPr>
        <w:shd w:val="clear" w:color="auto" w:fill="auto"/>
        <w:spacing w:line="360" w:lineRule="auto"/>
        <w:jc w:val="left"/>
        <w:textAlignment w:val="center"/>
      </w:pPr>
      <w:r>
        <w:t>90°＜165°＜180°，是钝角</w:t>
      </w:r>
    </w:p>
    <w:p w14:paraId="6F5682F8">
      <w:pPr>
        <w:shd w:val="clear" w:color="auto" w:fill="auto"/>
        <w:spacing w:line="360" w:lineRule="auto"/>
        <w:jc w:val="left"/>
        <w:textAlignment w:val="center"/>
      </w:pPr>
      <w:r>
        <w:t>4时整，时针和分针组成的角：4×30°＝120°</w:t>
      </w:r>
    </w:p>
    <w:p w14:paraId="08C5AF71">
      <w:pPr>
        <w:shd w:val="clear" w:color="auto" w:fill="auto"/>
        <w:spacing w:line="360" w:lineRule="auto"/>
        <w:jc w:val="left"/>
        <w:textAlignment w:val="center"/>
      </w:pPr>
      <w:r>
        <w:t>0时30分，时针和分针组成的是钝角；4时整，时针和分针组成的角是120°</w:t>
      </w:r>
    </w:p>
    <w:p w14:paraId="1CFBB26F">
      <w:pPr>
        <w:shd w:val="clear" w:color="auto" w:fill="auto"/>
        <w:spacing w:line="360" w:lineRule="auto"/>
        <w:jc w:val="left"/>
        <w:textAlignment w:val="center"/>
      </w:pPr>
      <w:r>
        <w:t>【点睛】此题实际上考查的是学生对钟面的认识，以及有关钟面的计算问题。</w:t>
      </w:r>
    </w:p>
    <w:p w14:paraId="223784FA">
      <w:pPr>
        <w:shd w:val="clear" w:color="auto" w:fill="auto"/>
        <w:spacing w:line="360" w:lineRule="auto"/>
        <w:jc w:val="left"/>
        <w:textAlignment w:val="center"/>
      </w:pPr>
      <w:r>
        <w:t>14．     42     100</w:t>
      </w:r>
    </w:p>
    <w:p w14:paraId="42EFF7A4">
      <w:pPr>
        <w:shd w:val="clear" w:color="auto" w:fill="auto"/>
        <w:spacing w:line="360" w:lineRule="auto"/>
        <w:jc w:val="left"/>
        <w:textAlignment w:val="center"/>
      </w:pPr>
      <w:r>
        <w:t>【分析】由题意可知，把0.42看作整数，即0.42乘100，根据一个乘数不变，另一个乘数乘100，积也相应地乘100。为了使积不变，所以运算结果必须除以100。据此解答。</w:t>
      </w:r>
    </w:p>
    <w:p w14:paraId="581164DC"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rPr>
          <w:sz w:val="21"/>
        </w:rPr>
        <w:t>计算0.42×21时，把0.42看作整数</w:t>
      </w:r>
      <w:r>
        <w:t>42</w:t>
      </w:r>
      <w:r>
        <w:rPr>
          <w:sz w:val="21"/>
        </w:rPr>
        <w:t>去计算，运算结果必须除以</w:t>
      </w:r>
      <w:r>
        <w:t>100</w:t>
      </w:r>
      <w:r>
        <w:rPr>
          <w:sz w:val="21"/>
        </w:rPr>
        <w:t>，才能得到0.42×21的积。</w:t>
      </w:r>
    </w:p>
    <w:p w14:paraId="3FFC2925">
      <w:pPr>
        <w:shd w:val="clear" w:color="auto" w:fill="auto"/>
        <w:spacing w:line="360" w:lineRule="auto"/>
        <w:jc w:val="left"/>
        <w:textAlignment w:val="center"/>
      </w:pPr>
      <w:r>
        <w:t>15．2</w:t>
      </w:r>
    </w:p>
    <w:p w14:paraId="1BC02B58">
      <w:pPr>
        <w:shd w:val="clear" w:color="auto" w:fill="auto"/>
        <w:spacing w:line="360" w:lineRule="auto"/>
        <w:jc w:val="left"/>
        <w:textAlignment w:val="center"/>
      </w:pPr>
      <w:r>
        <w:t>【分析】两侧都有，所以每侧有路灯82÷2＝41（盏）；由于是两端都要安装，所以间隔数是41－1＝40（个），用间隔数乘上间距50米即可求解。</w:t>
      </w:r>
    </w:p>
    <w:p w14:paraId="2463261A">
      <w:pPr>
        <w:shd w:val="clear" w:color="auto" w:fill="auto"/>
        <w:spacing w:line="360" w:lineRule="auto"/>
        <w:jc w:val="left"/>
        <w:textAlignment w:val="center"/>
      </w:pPr>
      <w:r>
        <w:t>【详解】（82÷2－1）×50</w:t>
      </w:r>
    </w:p>
    <w:p w14:paraId="4D8F05CC">
      <w:pPr>
        <w:shd w:val="clear" w:color="auto" w:fill="auto"/>
        <w:spacing w:line="360" w:lineRule="auto"/>
        <w:jc w:val="left"/>
        <w:textAlignment w:val="center"/>
      </w:pPr>
      <w:r>
        <w:t>＝40×50</w:t>
      </w:r>
    </w:p>
    <w:p w14:paraId="1E99C2EE">
      <w:pPr>
        <w:shd w:val="clear" w:color="auto" w:fill="auto"/>
        <w:spacing w:line="360" w:lineRule="auto"/>
        <w:jc w:val="left"/>
        <w:textAlignment w:val="center"/>
      </w:pPr>
      <w:r>
        <w:t>＝2000（米）</w:t>
      </w:r>
    </w:p>
    <w:p w14:paraId="5A1BCDF9">
      <w:pPr>
        <w:shd w:val="clear" w:color="auto" w:fill="auto"/>
        <w:spacing w:line="360" w:lineRule="auto"/>
        <w:jc w:val="left"/>
        <w:textAlignment w:val="center"/>
      </w:pPr>
      <w:r>
        <w:t>2000米＝2千米</w:t>
      </w:r>
    </w:p>
    <w:p w14:paraId="027F1538">
      <w:pPr>
        <w:shd w:val="clear" w:color="auto" w:fill="auto"/>
        <w:spacing w:line="360" w:lineRule="auto"/>
        <w:jc w:val="left"/>
        <w:textAlignment w:val="center"/>
      </w:pPr>
      <w:r>
        <w:t>【点睛】本题考查了两端都栽的植树问题，掌握植树问题的数量关系：植树棵数＝间隔数＋1；注意是两边都安装，所以先除以2，得出一侧的路灯数是解题关键。</w:t>
      </w:r>
    </w:p>
    <w:p w14:paraId="711897C2">
      <w:pPr>
        <w:shd w:val="clear" w:color="auto" w:fill="auto"/>
        <w:spacing w:line="360" w:lineRule="auto"/>
        <w:jc w:val="left"/>
        <w:textAlignment w:val="center"/>
      </w:pPr>
      <w:r>
        <w:t>16．</w:t>
      </w:r>
      <w:r>
        <w:drawing>
          <wp:inline distT="0" distB="0" distL="114300" distR="114300">
            <wp:extent cx="171450" cy="333375"/>
            <wp:effectExtent l="0" t="0" r="6350" b="9525"/>
            <wp:docPr id="581424297" name="图片 581424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1424297" name="图片 581424297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71474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50DC4F">
      <w:pPr>
        <w:shd w:val="clear" w:color="auto" w:fill="auto"/>
        <w:spacing w:line="360" w:lineRule="auto"/>
        <w:jc w:val="left"/>
        <w:textAlignment w:val="center"/>
      </w:pPr>
      <w:r>
        <w:t>【详解】试题分析：由题意可知：大正方形边长为1分米，则中间小正方形的边长为大正方形的边长的一半，即为</w:t>
      </w:r>
      <w:r>
        <w:drawing>
          <wp:inline distT="0" distB="0" distL="114300" distR="114300">
            <wp:extent cx="95250" cy="333375"/>
            <wp:effectExtent l="0" t="0" r="6350" b="9525"/>
            <wp:docPr id="684728428" name="图片 684728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728428" name="图片 684728428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分米，它所包含的等腰直角三角形面积为</w:t>
      </w:r>
      <w:r>
        <w:drawing>
          <wp:inline distT="0" distB="0" distL="114300" distR="114300">
            <wp:extent cx="628650" cy="333375"/>
            <wp:effectExtent l="0" t="0" r="6350" b="9525"/>
            <wp:docPr id="1334200335" name="图片 1334200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4200335" name="图片 1334200335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628738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=</w:t>
      </w:r>
      <w:r>
        <w:drawing>
          <wp:inline distT="0" distB="0" distL="114300" distR="114300">
            <wp:extent cx="171450" cy="333375"/>
            <wp:effectExtent l="0" t="0" r="6350" b="9525"/>
            <wp:docPr id="1539647967" name="图片 1539647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9647967" name="图片 1539647967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71474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平方分米，它所包含的另外2个直角三角形的面积和为</w:t>
      </w:r>
      <w:r>
        <w:drawing>
          <wp:inline distT="0" distB="0" distL="114300" distR="114300">
            <wp:extent cx="95250" cy="333375"/>
            <wp:effectExtent l="0" t="0" r="6350" b="9525"/>
            <wp:docPr id="292597720" name="图片 292597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597720" name="图片 292597720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×</w:t>
      </w:r>
      <w:r>
        <w:drawing>
          <wp:inline distT="0" distB="0" distL="114300" distR="114300">
            <wp:extent cx="95250" cy="333375"/>
            <wp:effectExtent l="0" t="0" r="6350" b="9525"/>
            <wp:docPr id="769144555" name="图片 769144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9144555" name="图片 769144555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×</w:t>
      </w:r>
      <w:r>
        <w:drawing>
          <wp:inline distT="0" distB="0" distL="114300" distR="114300">
            <wp:extent cx="95250" cy="333375"/>
            <wp:effectExtent l="0" t="0" r="6350" b="9525"/>
            <wp:docPr id="1025306313" name="图片 1025306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306313" name="图片 1025306313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×</w:t>
      </w:r>
      <w:r>
        <w:drawing>
          <wp:inline distT="0" distB="0" distL="114300" distR="114300">
            <wp:extent cx="95250" cy="333375"/>
            <wp:effectExtent l="0" t="0" r="6350" b="9525"/>
            <wp:docPr id="1387334021" name="图片 1387334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7334021" name="图片 1387334021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×2=</w:t>
      </w:r>
      <w:r>
        <w:drawing>
          <wp:inline distT="0" distB="0" distL="114300" distR="114300">
            <wp:extent cx="95250" cy="333375"/>
            <wp:effectExtent l="0" t="0" r="6350" b="9525"/>
            <wp:docPr id="14068077" name="图片 14068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68077" name="图片 14068077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平方分米，再据“阴影部分的面积=小正方形的面积﹣等腰直角三角形的面积﹣2个直角三角形的面积和”，据此即可得解．</w:t>
      </w:r>
    </w:p>
    <w:p w14:paraId="64BD65DF">
      <w:pPr>
        <w:shd w:val="clear" w:color="auto" w:fill="auto"/>
        <w:spacing w:line="360" w:lineRule="auto"/>
        <w:jc w:val="left"/>
        <w:textAlignment w:val="center"/>
      </w:pPr>
      <w:r>
        <w:t>解：大正方形边长为1分米，则中间小正方形的边长为大正方形的边长的一半，即为</w:t>
      </w:r>
      <w:r>
        <w:drawing>
          <wp:inline distT="0" distB="0" distL="114300" distR="114300">
            <wp:extent cx="95250" cy="333375"/>
            <wp:effectExtent l="0" t="0" r="6350" b="9525"/>
            <wp:docPr id="866893629" name="图片 866893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6893629" name="图片 866893629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分米，</w:t>
      </w:r>
    </w:p>
    <w:p w14:paraId="1EE9E76F">
      <w:pPr>
        <w:shd w:val="clear" w:color="auto" w:fill="auto"/>
        <w:spacing w:line="360" w:lineRule="auto"/>
        <w:jc w:val="left"/>
        <w:textAlignment w:val="center"/>
      </w:pPr>
      <w:r>
        <w:t>它所包含的等腰直角三角形面积为</w:t>
      </w:r>
      <w:r>
        <w:drawing>
          <wp:inline distT="0" distB="0" distL="114300" distR="114300">
            <wp:extent cx="628650" cy="333375"/>
            <wp:effectExtent l="0" t="0" r="6350" b="9525"/>
            <wp:docPr id="430340633" name="图片 430340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340633" name="图片 430340633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628738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=</w:t>
      </w:r>
      <w:r>
        <w:drawing>
          <wp:inline distT="0" distB="0" distL="114300" distR="114300">
            <wp:extent cx="171450" cy="333375"/>
            <wp:effectExtent l="0" t="0" r="6350" b="9525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71474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平方分米，</w:t>
      </w:r>
    </w:p>
    <w:p w14:paraId="6FB7BD8A">
      <w:pPr>
        <w:shd w:val="clear" w:color="auto" w:fill="auto"/>
        <w:spacing w:line="360" w:lineRule="auto"/>
        <w:jc w:val="left"/>
        <w:textAlignment w:val="center"/>
      </w:pPr>
      <w:r>
        <w:t>它所包含的另外2个直角三角形的面积和为</w:t>
      </w:r>
      <w:r>
        <w:drawing>
          <wp:inline distT="0" distB="0" distL="114300" distR="114300">
            <wp:extent cx="95250" cy="333375"/>
            <wp:effectExtent l="0" t="0" r="6350" b="952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×</w:t>
      </w:r>
      <w:r>
        <w:drawing>
          <wp:inline distT="0" distB="0" distL="114300" distR="114300">
            <wp:extent cx="95250" cy="333375"/>
            <wp:effectExtent l="0" t="0" r="6350" b="9525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×</w:t>
      </w:r>
      <w:r>
        <w:drawing>
          <wp:inline distT="0" distB="0" distL="114300" distR="114300">
            <wp:extent cx="95250" cy="333375"/>
            <wp:effectExtent l="0" t="0" r="6350" b="9525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×</w:t>
      </w:r>
      <w:r>
        <w:drawing>
          <wp:inline distT="0" distB="0" distL="114300" distR="114300">
            <wp:extent cx="95250" cy="333375"/>
            <wp:effectExtent l="0" t="0" r="6350" b="9525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×2=</w:t>
      </w:r>
      <w:r>
        <w:drawing>
          <wp:inline distT="0" distB="0" distL="114300" distR="114300">
            <wp:extent cx="95250" cy="333375"/>
            <wp:effectExtent l="0" t="0" r="6350" b="9525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平方分米，</w:t>
      </w:r>
    </w:p>
    <w:p w14:paraId="111F4F11">
      <w:pPr>
        <w:shd w:val="clear" w:color="auto" w:fill="auto"/>
        <w:spacing w:line="360" w:lineRule="auto"/>
        <w:jc w:val="left"/>
        <w:textAlignment w:val="center"/>
      </w:pPr>
      <w:r>
        <w:drawing>
          <wp:inline distT="0" distB="0" distL="114300" distR="114300">
            <wp:extent cx="361950" cy="333375"/>
            <wp:effectExtent l="0" t="0" r="6350" b="9525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62001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﹣</w:t>
      </w:r>
      <w:r>
        <w:drawing>
          <wp:inline distT="0" distB="0" distL="114300" distR="114300">
            <wp:extent cx="171450" cy="333375"/>
            <wp:effectExtent l="0" t="0" r="6350" b="9525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71474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﹣</w:t>
      </w:r>
      <w:r>
        <w:drawing>
          <wp:inline distT="0" distB="0" distL="114300" distR="114300">
            <wp:extent cx="95250" cy="333375"/>
            <wp:effectExtent l="0" t="0" r="6350" b="9525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 w14:paraId="47CAF060">
      <w:pPr>
        <w:shd w:val="clear" w:color="auto" w:fill="auto"/>
        <w:spacing w:line="360" w:lineRule="auto"/>
        <w:jc w:val="left"/>
        <w:textAlignment w:val="center"/>
      </w:pPr>
      <w:r>
        <w:t>=</w:t>
      </w:r>
      <w:r>
        <w:drawing>
          <wp:inline distT="0" distB="0" distL="114300" distR="114300">
            <wp:extent cx="95250" cy="333375"/>
            <wp:effectExtent l="0" t="0" r="6350" b="9525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95263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﹣</w:t>
      </w:r>
      <w:r>
        <w:drawing>
          <wp:inline distT="0" distB="0" distL="114300" distR="114300">
            <wp:extent cx="171450" cy="333375"/>
            <wp:effectExtent l="0" t="0" r="6350" b="9525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71474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﹣</w:t>
      </w:r>
      <w:r>
        <w:drawing>
          <wp:inline distT="0" distB="0" distL="114300" distR="114300">
            <wp:extent cx="171450" cy="333375"/>
            <wp:effectExtent l="0" t="0" r="6350" b="9525"/>
            <wp:docPr id="100049" name="图片 100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71474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</w:t>
      </w:r>
    </w:p>
    <w:p w14:paraId="4BF4D830">
      <w:pPr>
        <w:shd w:val="clear" w:color="auto" w:fill="auto"/>
        <w:spacing w:line="360" w:lineRule="auto"/>
        <w:jc w:val="left"/>
        <w:textAlignment w:val="center"/>
      </w:pPr>
      <w:r>
        <w:t>=</w:t>
      </w:r>
      <w:r>
        <w:drawing>
          <wp:inline distT="0" distB="0" distL="114300" distR="114300">
            <wp:extent cx="171450" cy="333375"/>
            <wp:effectExtent l="0" t="0" r="6350" b="9525"/>
            <wp:docPr id="100051" name="图片 100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71474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平方分米）；</w:t>
      </w:r>
    </w:p>
    <w:p w14:paraId="0DAE1104">
      <w:pPr>
        <w:shd w:val="clear" w:color="auto" w:fill="auto"/>
        <w:spacing w:line="360" w:lineRule="auto"/>
        <w:jc w:val="left"/>
        <w:textAlignment w:val="center"/>
      </w:pPr>
      <w:r>
        <w:t>答：阴影三角形的面积是</w:t>
      </w:r>
      <w:r>
        <w:drawing>
          <wp:inline distT="0" distB="0" distL="114300" distR="114300">
            <wp:extent cx="171450" cy="333375"/>
            <wp:effectExtent l="0" t="0" r="6350" b="9525"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71474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平方分米．</w:t>
      </w:r>
    </w:p>
    <w:p w14:paraId="3454A5EF">
      <w:pPr>
        <w:shd w:val="clear" w:color="auto" w:fill="auto"/>
        <w:spacing w:line="360" w:lineRule="auto"/>
        <w:jc w:val="left"/>
        <w:textAlignment w:val="center"/>
      </w:pPr>
      <w:r>
        <w:t>故答案为</w:t>
      </w:r>
      <w:r>
        <w:drawing>
          <wp:inline distT="0" distB="0" distL="114300" distR="114300">
            <wp:extent cx="171450" cy="333375"/>
            <wp:effectExtent l="0" t="0" r="6350" b="9525"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71474" cy="333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．</w:t>
      </w:r>
    </w:p>
    <w:p w14:paraId="4C8DC321">
      <w:pPr>
        <w:shd w:val="clear" w:color="auto" w:fill="auto"/>
        <w:spacing w:line="360" w:lineRule="auto"/>
        <w:jc w:val="left"/>
        <w:textAlignment w:val="center"/>
      </w:pPr>
      <w:r>
        <w:t>点评：解答此题的关键是：得出小正方形的边长，以及它所包含的直角三角形的直角边的长度，问题即可得解．</w:t>
      </w:r>
    </w:p>
    <w:p w14:paraId="77BE6B89">
      <w:pPr>
        <w:shd w:val="clear" w:color="auto" w:fill="auto"/>
        <w:spacing w:line="360" w:lineRule="auto"/>
        <w:jc w:val="left"/>
        <w:textAlignment w:val="center"/>
      </w:pPr>
      <w:r>
        <w:t>17．×</w:t>
      </w:r>
    </w:p>
    <w:p w14:paraId="2CF21666">
      <w:pPr>
        <w:shd w:val="clear" w:color="auto" w:fill="auto"/>
        <w:spacing w:line="360" w:lineRule="auto"/>
        <w:jc w:val="left"/>
        <w:textAlignment w:val="center"/>
      </w:pPr>
      <w:r>
        <w:t>【分析】一个数的小数部分从某一位起，一个或几个数字依次重复出现的无限小数叫循环小数。</w:t>
      </w:r>
    </w:p>
    <w:p w14:paraId="2369C8FE">
      <w:pPr>
        <w:shd w:val="clear" w:color="auto" w:fill="auto"/>
        <w:spacing w:line="360" w:lineRule="auto"/>
        <w:jc w:val="left"/>
        <w:textAlignment w:val="center"/>
      </w:pPr>
      <w:r>
        <w:t>【详解】根据分析可知，这个小数的小数部分没有依次不断重复出现的数字。</w:t>
      </w:r>
    </w:p>
    <w:p w14:paraId="7B2AB2DC">
      <w:pPr>
        <w:shd w:val="clear" w:color="auto" w:fill="auto"/>
        <w:spacing w:line="360" w:lineRule="auto"/>
        <w:jc w:val="left"/>
        <w:textAlignment w:val="center"/>
      </w:pPr>
      <w:r>
        <w:t>故答案为：×</w:t>
      </w:r>
    </w:p>
    <w:p w14:paraId="69D3C6A9">
      <w:pPr>
        <w:shd w:val="clear" w:color="auto" w:fill="auto"/>
        <w:spacing w:line="360" w:lineRule="auto"/>
        <w:jc w:val="left"/>
        <w:textAlignment w:val="center"/>
      </w:pPr>
      <w:r>
        <w:t>【点睛】此题主要考查学生对循环小数的理解与认识。</w:t>
      </w:r>
    </w:p>
    <w:p w14:paraId="4A8881A3">
      <w:pPr>
        <w:shd w:val="clear" w:color="auto" w:fill="auto"/>
        <w:spacing w:line="360" w:lineRule="auto"/>
        <w:jc w:val="left"/>
        <w:textAlignment w:val="center"/>
      </w:pPr>
      <w:r>
        <w:t>18．×</w:t>
      </w:r>
    </w:p>
    <w:p w14:paraId="189A1C34">
      <w:pPr>
        <w:shd w:val="clear" w:color="auto" w:fill="auto"/>
        <w:spacing w:line="360" w:lineRule="auto"/>
        <w:jc w:val="left"/>
        <w:textAlignment w:val="center"/>
      </w:pPr>
      <w:r>
        <w:t>【分析】一个无限小数，如果从小数部分的某一位起，都是由一个或几个数字依照一定的顺序连续不断地重复出现，这样的小数叫做“无限循环小数”，简称“循环小数”。</w:t>
      </w:r>
    </w:p>
    <w:p w14:paraId="7037AF60">
      <w:pPr>
        <w:shd w:val="clear" w:color="auto" w:fill="auto"/>
        <w:spacing w:line="360" w:lineRule="auto"/>
        <w:jc w:val="left"/>
        <w:textAlignment w:val="center"/>
      </w:pPr>
      <w:r>
        <w:t>【详解】3.363636是有限小数，不是循环小数，所以原题说法错误。</w:t>
      </w:r>
    </w:p>
    <w:p w14:paraId="27521184">
      <w:pPr>
        <w:shd w:val="clear" w:color="auto" w:fill="auto"/>
        <w:spacing w:line="360" w:lineRule="auto"/>
        <w:jc w:val="left"/>
        <w:textAlignment w:val="center"/>
      </w:pPr>
      <w:r>
        <w:t>【点睛】无限小数：是小数点后面有无限多个不全为“0”的数字的小数。</w:t>
      </w:r>
    </w:p>
    <w:p w14:paraId="3DEC47BC">
      <w:pPr>
        <w:shd w:val="clear" w:color="auto" w:fill="auto"/>
        <w:spacing w:line="360" w:lineRule="auto"/>
        <w:jc w:val="left"/>
        <w:textAlignment w:val="center"/>
      </w:pPr>
      <w:r>
        <w:t>19．╳</w:t>
      </w:r>
    </w:p>
    <w:p w14:paraId="719CD4FF">
      <w:pPr>
        <w:shd w:val="clear" w:color="auto" w:fill="auto"/>
        <w:spacing w:line="360" w:lineRule="auto"/>
        <w:jc w:val="left"/>
        <w:textAlignment w:val="center"/>
      </w:pPr>
      <w:r>
        <w:t>【分析】计算小数乘法时把末位对齐，根据整数乘法的计算方法计算出积，然后看两个因数中共有几位小数，就从积的右边向左数出几位点上小数点．</w:t>
      </w:r>
    </w:p>
    <w:p w14:paraId="092795A7">
      <w:pPr>
        <w:shd w:val="clear" w:color="auto" w:fill="auto"/>
        <w:spacing w:line="360" w:lineRule="auto"/>
        <w:jc w:val="left"/>
        <w:textAlignment w:val="center"/>
      </w:pPr>
      <w:r>
        <w:t>【详解】1.2×3.5=4.2，原题计算错误．</w:t>
      </w:r>
    </w:p>
    <w:p w14:paraId="1B7D26A5">
      <w:pPr>
        <w:shd w:val="clear" w:color="auto" w:fill="auto"/>
        <w:spacing w:line="360" w:lineRule="auto"/>
        <w:jc w:val="left"/>
        <w:textAlignment w:val="center"/>
      </w:pPr>
      <w:r>
        <w:t>20．×</w:t>
      </w:r>
    </w:p>
    <w:p w14:paraId="7D57AF93">
      <w:pPr>
        <w:shd w:val="clear" w:color="auto" w:fill="auto"/>
        <w:spacing w:line="360" w:lineRule="auto"/>
        <w:jc w:val="left"/>
        <w:textAlignment w:val="center"/>
      </w:pPr>
      <w:r>
        <w:t>【分析】一个数的小数部分从某一位起，一个或几个数字依次重复出现的无限小数叫循环小数。依次重复出现的数字就是循环节。循环小数的循环节可无限循环，没有最后一位。</w:t>
      </w:r>
    </w:p>
    <w:p w14:paraId="209C3157">
      <w:pPr>
        <w:shd w:val="clear" w:color="auto" w:fill="auto"/>
        <w:spacing w:line="360" w:lineRule="auto"/>
        <w:jc w:val="left"/>
        <w:textAlignment w:val="center"/>
      </w:pPr>
      <w:r>
        <w:t>【详解】1.223232323……的小数部分最后一位上的数是3。此说法错误。</w:t>
      </w:r>
    </w:p>
    <w:p w14:paraId="259B11E3">
      <w:pPr>
        <w:shd w:val="clear" w:color="auto" w:fill="auto"/>
        <w:spacing w:line="360" w:lineRule="auto"/>
        <w:jc w:val="left"/>
        <w:textAlignment w:val="center"/>
      </w:pPr>
      <w:r>
        <w:t>故答案×。</w:t>
      </w:r>
    </w:p>
    <w:p w14:paraId="77D000B7">
      <w:pPr>
        <w:shd w:val="clear" w:color="auto" w:fill="auto"/>
        <w:spacing w:line="360" w:lineRule="auto"/>
        <w:jc w:val="left"/>
        <w:textAlignment w:val="center"/>
      </w:pPr>
      <w:r>
        <w:t>【点睛】循环小数是无限小数。</w:t>
      </w:r>
    </w:p>
    <w:p w14:paraId="01B86FA2">
      <w:pPr>
        <w:shd w:val="clear" w:color="auto" w:fill="auto"/>
        <w:spacing w:line="360" w:lineRule="auto"/>
        <w:jc w:val="left"/>
        <w:textAlignment w:val="center"/>
      </w:pPr>
      <w:r>
        <w:t>21．√</w:t>
      </w:r>
    </w:p>
    <w:p w14:paraId="4B060B11">
      <w:pPr>
        <w:shd w:val="clear" w:color="auto" w:fill="auto"/>
        <w:spacing w:line="360" w:lineRule="auto"/>
        <w:jc w:val="left"/>
        <w:textAlignment w:val="center"/>
      </w:pPr>
      <w:r>
        <w:t>【分析】“四舍”法取近似值时，原数大于近似数，小数点后面第三位上面数字最大并且不能向前一位进一，原数取最大值；</w:t>
      </w:r>
    </w:p>
    <w:p w14:paraId="3BF9A463">
      <w:pPr>
        <w:shd w:val="clear" w:color="auto" w:fill="auto"/>
        <w:spacing w:line="360" w:lineRule="auto"/>
        <w:jc w:val="left"/>
        <w:textAlignment w:val="center"/>
      </w:pPr>
      <w:r>
        <w:t>“五入”法取近似值时，原数小于近似数，近似值的百分位上面数字减1，后面千分位上面数字最小并且向前一位进一，原数取最小值，据此解答。</w:t>
      </w:r>
    </w:p>
    <w:p w14:paraId="5DE2F82A">
      <w:pPr>
        <w:shd w:val="clear" w:color="auto" w:fill="auto"/>
        <w:spacing w:line="360" w:lineRule="auto"/>
        <w:jc w:val="left"/>
        <w:textAlignment w:val="center"/>
      </w:pPr>
      <w:r>
        <w:t>【详解】分析可知，一个三位小数，用“四舍五入”法取近似值是4.75，这个三位小数最大是4.754，最小是4.745。</w:t>
      </w:r>
    </w:p>
    <w:p w14:paraId="433F632F">
      <w:pPr>
        <w:shd w:val="clear" w:color="auto" w:fill="auto"/>
        <w:spacing w:line="360" w:lineRule="auto"/>
        <w:jc w:val="left"/>
        <w:textAlignment w:val="center"/>
      </w:pPr>
      <w:r>
        <w:t>故答案为：√</w:t>
      </w:r>
    </w:p>
    <w:p w14:paraId="69D8CFB8">
      <w:pPr>
        <w:shd w:val="clear" w:color="auto" w:fill="auto"/>
        <w:spacing w:line="360" w:lineRule="auto"/>
        <w:jc w:val="left"/>
        <w:textAlignment w:val="center"/>
      </w:pPr>
      <w:r>
        <w:t>【点睛】掌握小数取近似值的方法是解答题目的关键。</w:t>
      </w:r>
    </w:p>
    <w:p w14:paraId="51363A83">
      <w:pPr>
        <w:shd w:val="clear" w:color="auto" w:fill="auto"/>
        <w:spacing w:line="360" w:lineRule="auto"/>
        <w:jc w:val="left"/>
        <w:textAlignment w:val="center"/>
      </w:pPr>
      <w:r>
        <w:t>22．</w:t>
      </w:r>
      <w:r>
        <w:object>
          <v:shape id="_x0000_i1060" o:spt="75" alt="eqId2468403b3eba9e40bfa36f464e927738" type="#_x0000_t75" style="height:8.75pt;width:7.9pt;" o:ole="t" filled="f" o:preferrelative="t" stroked="f" coordsize="21600,21600">
            <v:path/>
            <v:fill on="f" focussize="0,0"/>
            <v:stroke on="f" joinstyle="miter"/>
            <v:imagedata r:id="rId89" o:title="eqId2468403b3eba9e40bfa36f464e927738"/>
            <o:lock v:ext="edit" aspectratio="t"/>
            <w10:wrap type="none"/>
            <w10:anchorlock/>
          </v:shape>
          <o:OLEObject Type="Embed" ProgID="Equation.DSMT4" ShapeID="_x0000_i1060" DrawAspect="Content" ObjectID="_1468075759" r:id="rId88">
            <o:LockedField>false</o:LockedField>
          </o:OLEObject>
        </w:object>
      </w:r>
    </w:p>
    <w:p w14:paraId="7979AB2B">
      <w:pPr>
        <w:shd w:val="clear" w:color="auto" w:fill="auto"/>
        <w:spacing w:line="360" w:lineRule="auto"/>
        <w:jc w:val="left"/>
        <w:textAlignment w:val="center"/>
      </w:pPr>
      <w:r>
        <w:t xml:space="preserve">【详解】平行四边形的底扩大到原来的2倍，高缩小到原来的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3825" cy="266700"/>
            <wp:effectExtent l="0" t="0" r="3175" b="0"/>
            <wp:docPr id="100057" name="图片 100057" descr="@@@e89c56875a034fe79353b7fdff8ff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@@@e89c56875a034fe79353b7fdff8ff997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面积不变．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 w14:paraId="2C9F9C40">
      <w:pPr>
        <w:shd w:val="clear" w:color="auto" w:fill="auto"/>
        <w:spacing w:line="360" w:lineRule="auto"/>
        <w:jc w:val="left"/>
        <w:textAlignment w:val="center"/>
      </w:pPr>
      <w:r>
        <w:t>平行四边形的面积＝底×高，(底×2)×(高÷2)＝底×高，面积不变．</w:t>
      </w:r>
    </w:p>
    <w:p w14:paraId="3F81D257">
      <w:pPr>
        <w:shd w:val="clear" w:color="auto" w:fill="auto"/>
        <w:spacing w:line="360" w:lineRule="auto"/>
        <w:jc w:val="left"/>
        <w:textAlignment w:val="center"/>
      </w:pPr>
    </w:p>
    <w:p w14:paraId="10F76F95">
      <w:pPr>
        <w:shd w:val="clear" w:color="auto" w:fill="auto"/>
        <w:spacing w:line="360" w:lineRule="auto"/>
        <w:jc w:val="left"/>
        <w:textAlignment w:val="center"/>
      </w:pPr>
      <w:r>
        <w:t>23．√</w:t>
      </w:r>
    </w:p>
    <w:p w14:paraId="0AA7341F">
      <w:pPr>
        <w:shd w:val="clear" w:color="auto" w:fill="auto"/>
        <w:spacing w:line="360" w:lineRule="auto"/>
        <w:jc w:val="left"/>
        <w:textAlignment w:val="center"/>
      </w:pPr>
      <w:r>
        <w:t>【分析】甲、乙、丙三人用相同的钱数去买体育用品，钱的总数一样，题干中给出若足球每个为4x元，则总价为：</w:t>
      </w:r>
      <w:r>
        <w:object>
          <v:shape id="_x0000_i1061" o:spt="75" alt="eqId59229d276ea66a590ecba8e5e6e763e3" type="#_x0000_t75" style="height:12.3pt;width:52.75pt;" o:ole="t" filled="f" o:preferrelative="t" stroked="f" coordsize="21600,21600">
            <v:path/>
            <v:fill on="f" focussize="0,0"/>
            <v:stroke on="f" joinstyle="miter"/>
            <v:imagedata r:id="rId91" o:title="eqId59229d276ea66a590ecba8e5e6e763e3"/>
            <o:lock v:ext="edit" aspectratio="t"/>
            <w10:wrap type="none"/>
            <w10:anchorlock/>
          </v:shape>
          <o:OLEObject Type="Embed" ProgID="Equation.DSMT4" ShapeID="_x0000_i1061" DrawAspect="Content" ObjectID="_1468075760" r:id="rId90">
            <o:LockedField>false</o:LockedField>
          </o:OLEObject>
        </w:object>
      </w:r>
      <w:r>
        <w:t>（元），利用总价和乙买的篮球数求出篮球价格，再利用丙买的球数和球的总价得出排球价格。</w:t>
      </w:r>
    </w:p>
    <w:p w14:paraId="586AA1F5">
      <w:pPr>
        <w:shd w:val="clear" w:color="auto" w:fill="auto"/>
        <w:spacing w:line="360" w:lineRule="auto"/>
        <w:jc w:val="left"/>
        <w:textAlignment w:val="center"/>
      </w:pPr>
      <w:r>
        <w:t>【详解】若足球每个为4x元，则总价为：</w:t>
      </w:r>
      <w:r>
        <w:object>
          <v:shape id="_x0000_i1062" o:spt="75" alt="eqId59229d276ea66a590ecba8e5e6e763e3" type="#_x0000_t75" style="height:12.3pt;width:52.75pt;" o:ole="t" filled="f" o:preferrelative="t" stroked="f" coordsize="21600,21600">
            <v:path/>
            <v:fill on="f" focussize="0,0"/>
            <v:stroke on="f" joinstyle="miter"/>
            <v:imagedata r:id="rId91" o:title="eqId59229d276ea66a590ecba8e5e6e763e3"/>
            <o:lock v:ext="edit" aspectratio="t"/>
            <w10:wrap type="none"/>
            <w10:anchorlock/>
          </v:shape>
          <o:OLEObject Type="Embed" ProgID="Equation.DSMT4" ShapeID="_x0000_i1062" DrawAspect="Content" ObjectID="_1468075761" r:id="rId92">
            <o:LockedField>false</o:LockedField>
          </o:OLEObject>
        </w:object>
      </w:r>
      <w:r>
        <w:t>（元）；</w:t>
      </w:r>
    </w:p>
    <w:p w14:paraId="3D0372ED">
      <w:pPr>
        <w:shd w:val="clear" w:color="auto" w:fill="auto"/>
        <w:spacing w:line="360" w:lineRule="auto"/>
        <w:jc w:val="left"/>
        <w:textAlignment w:val="center"/>
      </w:pPr>
      <w:r>
        <w:t>乙买了4个篮球，则每个篮球价格为：</w:t>
      </w:r>
      <w:r>
        <w:object>
          <v:shape id="_x0000_i1063" o:spt="75" alt="eqId71e4850db9a38bd1bd7e2f11fa8e2b3c" type="#_x0000_t75" style="height:12.3pt;width:53.6pt;" o:ole="t" filled="f" o:preferrelative="t" stroked="f" coordsize="21600,21600">
            <v:path/>
            <v:fill on="f" focussize="0,0"/>
            <v:stroke on="f" joinstyle="miter"/>
            <v:imagedata r:id="rId94" o:title="eqId71e4850db9a38bd1bd7e2f11fa8e2b3c"/>
            <o:lock v:ext="edit" aspectratio="t"/>
            <w10:wrap type="none"/>
            <w10:anchorlock/>
          </v:shape>
          <o:OLEObject Type="Embed" ProgID="Equation.DSMT4" ShapeID="_x0000_i1063" DrawAspect="Content" ObjectID="_1468075762" r:id="rId93">
            <o:LockedField>false</o:LockedField>
          </o:OLEObject>
        </w:object>
      </w:r>
      <w:r>
        <w:t>（元）；</w:t>
      </w:r>
    </w:p>
    <w:p w14:paraId="4DF2434B">
      <w:pPr>
        <w:shd w:val="clear" w:color="auto" w:fill="auto"/>
        <w:spacing w:line="360" w:lineRule="auto"/>
        <w:jc w:val="left"/>
        <w:textAlignment w:val="center"/>
      </w:pPr>
      <w:r>
        <w:t>丙买了1个足球、1个篮球、2个排球，即一个排球的价格为：</w:t>
      </w:r>
    </w:p>
    <w:p w14:paraId="052E77C8">
      <w:pPr>
        <w:shd w:val="clear" w:color="auto" w:fill="auto"/>
        <w:spacing w:line="360" w:lineRule="auto"/>
        <w:jc w:val="left"/>
        <w:textAlignment w:val="center"/>
      </w:pPr>
      <w:r>
        <w:object>
          <v:shape id="_x0000_i1064" o:spt="75" alt="eqId7f5543e67b2c0ded327ca4b85c0cf1ff" type="#_x0000_t75" style="height:14.05pt;width:79.2pt;" o:ole="t" filled="f" o:preferrelative="t" stroked="f" coordsize="21600,21600">
            <v:path/>
            <v:fill on="f" focussize="0,0"/>
            <v:stroke on="f" joinstyle="miter"/>
            <v:imagedata r:id="rId96" o:title="eqId7f5543e67b2c0ded327ca4b85c0cf1ff"/>
            <o:lock v:ext="edit" aspectratio="t"/>
            <w10:wrap type="none"/>
            <w10:anchorlock/>
          </v:shape>
          <o:OLEObject Type="Embed" ProgID="Equation.DSMT4" ShapeID="_x0000_i1064" DrawAspect="Content" ObjectID="_1468075763" r:id="rId95">
            <o:LockedField>false</o:LockedField>
          </o:OLEObject>
        </w:object>
      </w:r>
    </w:p>
    <w:p w14:paraId="5ED40542">
      <w:pPr>
        <w:shd w:val="clear" w:color="auto" w:fill="auto"/>
        <w:spacing w:line="360" w:lineRule="auto"/>
        <w:jc w:val="left"/>
        <w:textAlignment w:val="center"/>
      </w:pPr>
      <w:r>
        <w:object>
          <v:shape id="_x0000_i1065" o:spt="75" alt="eqIdbe730f34734be904cc4aaf04cc24cd81" type="#_x0000_t75" style="height:12.3pt;width:36.05pt;" o:ole="t" filled="f" o:preferrelative="t" stroked="f" coordsize="21600,21600">
            <v:path/>
            <v:fill on="f" focussize="0,0"/>
            <v:stroke on="f" joinstyle="miter"/>
            <v:imagedata r:id="rId98" o:title="eqIdbe730f34734be904cc4aaf04cc24cd81"/>
            <o:lock v:ext="edit" aspectratio="t"/>
            <w10:wrap type="none"/>
            <w10:anchorlock/>
          </v:shape>
          <o:OLEObject Type="Embed" ProgID="Equation.DSMT4" ShapeID="_x0000_i1065" DrawAspect="Content" ObjectID="_1468075764" r:id="rId97">
            <o:LockedField>false</o:LockedField>
          </o:OLEObject>
        </w:object>
      </w:r>
    </w:p>
    <w:p w14:paraId="00BF7B13">
      <w:pPr>
        <w:shd w:val="clear" w:color="auto" w:fill="auto"/>
        <w:spacing w:line="360" w:lineRule="auto"/>
        <w:jc w:val="left"/>
        <w:textAlignment w:val="center"/>
      </w:pPr>
      <w:r>
        <w:object>
          <v:shape id="_x0000_i1066" o:spt="75" alt="eqIdfa325b1687a9c0c6eb96aa16ba70b709" type="#_x0000_t75" style="height:12.3pt;width:29.85pt;" o:ole="t" filled="f" o:preferrelative="t" stroked="f" coordsize="21600,21600">
            <v:path/>
            <v:fill on="f" focussize="0,0"/>
            <v:stroke on="f" joinstyle="miter"/>
            <v:imagedata r:id="rId100" o:title="eqIdfa325b1687a9c0c6eb96aa16ba70b709"/>
            <o:lock v:ext="edit" aspectratio="t"/>
            <w10:wrap type="none"/>
            <w10:anchorlock/>
          </v:shape>
          <o:OLEObject Type="Embed" ProgID="Equation.DSMT4" ShapeID="_x0000_i1066" DrawAspect="Content" ObjectID="_1468075765" r:id="rId99">
            <o:LockedField>false</o:LockedField>
          </o:OLEObject>
        </w:object>
      </w:r>
      <w:r>
        <w:t>（元）</w:t>
      </w:r>
    </w:p>
    <w:p w14:paraId="2EC25AA6">
      <w:pPr>
        <w:shd w:val="clear" w:color="auto" w:fill="auto"/>
        <w:spacing w:line="360" w:lineRule="auto"/>
        <w:jc w:val="left"/>
        <w:textAlignment w:val="center"/>
      </w:pPr>
      <w:r>
        <w:t>故本题正确。</w:t>
      </w:r>
    </w:p>
    <w:p w14:paraId="6299CFD4">
      <w:pPr>
        <w:shd w:val="clear" w:color="auto" w:fill="auto"/>
        <w:spacing w:line="360" w:lineRule="auto"/>
        <w:jc w:val="left"/>
        <w:textAlignment w:val="center"/>
      </w:pPr>
      <w:r>
        <w:t>【点睛】本题主要考查的是简易方程的实际运用，解题的关键是利用足球的单价求出总钱数，进而求出排球价格。</w:t>
      </w:r>
    </w:p>
    <w:p w14:paraId="23B78C1C">
      <w:pPr>
        <w:shd w:val="clear" w:color="auto" w:fill="auto"/>
        <w:spacing w:line="360" w:lineRule="auto"/>
        <w:jc w:val="left"/>
        <w:textAlignment w:val="center"/>
      </w:pPr>
      <w:r>
        <w:t>24．6.02；6.3；0.125</w:t>
      </w:r>
    </w:p>
    <w:p w14:paraId="2CFBF2AB">
      <w:pPr>
        <w:shd w:val="clear" w:color="auto" w:fill="auto"/>
        <w:spacing w:line="360" w:lineRule="auto"/>
        <w:jc w:val="left"/>
        <w:textAlignment w:val="center"/>
      </w:pPr>
      <w:r>
        <w:t>2；0.95；1.5</w:t>
      </w:r>
    </w:p>
    <w:p w14:paraId="1D780682">
      <w:pPr>
        <w:shd w:val="clear" w:color="auto" w:fill="auto"/>
        <w:spacing w:line="360" w:lineRule="auto"/>
        <w:jc w:val="left"/>
        <w:textAlignment w:val="center"/>
      </w:pPr>
      <w:r>
        <w:t>【详解】略</w:t>
      </w:r>
    </w:p>
    <w:p w14:paraId="61FEC8B6">
      <w:pPr>
        <w:shd w:val="clear" w:color="auto" w:fill="auto"/>
        <w:spacing w:line="360" w:lineRule="auto"/>
        <w:jc w:val="left"/>
        <w:textAlignment w:val="center"/>
      </w:pPr>
      <w:r>
        <w:t>25．58.88；20.4；13.12；</w:t>
      </w:r>
    </w:p>
    <w:p w14:paraId="07AA3EDF">
      <w:pPr>
        <w:shd w:val="clear" w:color="auto" w:fill="auto"/>
        <w:spacing w:line="360" w:lineRule="auto"/>
        <w:jc w:val="left"/>
        <w:textAlignment w:val="center"/>
      </w:pPr>
      <w:r>
        <w:object>
          <v:shape id="_x0000_i1067" o:spt="75" alt="eqIdcff4c66987b6b8e4e8b274ea83ca4af8" type="#_x0000_t75" style="height:19.15pt;width:28.15pt;" o:ole="t" filled="f" o:preferrelative="t" stroked="f" coordsize="21600,21600">
            <v:path/>
            <v:fill on="f" focussize="0,0"/>
            <v:stroke on="f" joinstyle="miter"/>
            <v:imagedata r:id="rId102" o:title="eqIdcff4c66987b6b8e4e8b274ea83ca4af8"/>
            <o:lock v:ext="edit" aspectratio="t"/>
            <w10:wrap type="none"/>
            <w10:anchorlock/>
          </v:shape>
          <o:OLEObject Type="Embed" ProgID="Equation.DSMT4" ShapeID="_x0000_i1067" DrawAspect="Content" ObjectID="_1468075766" r:id="rId101">
            <o:LockedField>false</o:LockedField>
          </o:OLEObject>
        </w:object>
      </w:r>
      <w:r>
        <w:t>；1.0；0.043</w:t>
      </w:r>
    </w:p>
    <w:p w14:paraId="79546CDF">
      <w:pPr>
        <w:shd w:val="clear" w:color="auto" w:fill="auto"/>
        <w:spacing w:line="360" w:lineRule="auto"/>
        <w:jc w:val="left"/>
        <w:textAlignment w:val="center"/>
      </w:pPr>
      <w:r>
        <w:t>【分析】（1）计算小数乘法时，先按照整数乘法计算出积，再点小数点，看因数中一共有几位小数就从积的右边起数出几位点上小数点，位数不够时用0补足，小数部分末尾的0要去掉；</w:t>
      </w:r>
    </w:p>
    <w:p w14:paraId="41EBA719">
      <w:pPr>
        <w:shd w:val="clear" w:color="auto" w:fill="auto"/>
        <w:spacing w:line="360" w:lineRule="auto"/>
        <w:jc w:val="left"/>
        <w:textAlignment w:val="center"/>
      </w:pPr>
      <w:r>
        <w:t>（2）计算除数是小数的小数除法时，先移动除数的小数点使它变成整数，除数的小数点向右移动几位，被除数的小数点也向右移动几位（位数不够的，在被除数末尾用0补足），然后按照除数是整数的小数除法进行计算，最后根据四舍五入取近似值；</w:t>
      </w:r>
    </w:p>
    <w:p w14:paraId="14A58BAC">
      <w:pPr>
        <w:shd w:val="clear" w:color="auto" w:fill="auto"/>
        <w:spacing w:line="360" w:lineRule="auto"/>
        <w:jc w:val="left"/>
        <w:textAlignment w:val="center"/>
      </w:pPr>
      <w:r>
        <w:t>（3）一个循环小数的小数部分，依次不断重复出现的数字，就是这个循环小数的循环节，写循环小数时，可以只写第一个循环节，并在这个循环节的首位和末位数字上面各记一个圆点，据此解答。</w:t>
      </w:r>
    </w:p>
    <w:p w14:paraId="15EF45EA"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object>
          <v:shape id="_x0000_i1068" o:spt="75" alt="eqIdbcb394a1b46463c421702e95fd4c37ec" type="#_x0000_t75" style="height:12.5pt;width:50.1pt;" o:ole="t" filled="f" o:preferrelative="t" stroked="f" coordsize="21600,21600">
            <v:path/>
            <v:fill on="f" focussize="0,0"/>
            <v:stroke on="f" joinstyle="miter"/>
            <v:imagedata r:id="rId30" o:title="eqIdbcb394a1b46463c421702e95fd4c37ec"/>
            <o:lock v:ext="edit" aspectratio="t"/>
            <w10:wrap type="none"/>
            <w10:anchorlock/>
          </v:shape>
          <o:OLEObject Type="Embed" ProgID="Equation.DSMT4" ShapeID="_x0000_i1068" DrawAspect="Content" ObjectID="_1468075767" r:id="rId103">
            <o:LockedField>false</o:LockedField>
          </o:OLEObject>
        </w:object>
      </w:r>
      <w:r>
        <w:t>58.88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object>
          <v:shape id="_x0000_i1069" o:spt="75" alt="eqId79b4adf8c9ebce70dfc40b4307e6c725" type="#_x0000_t75" style="height:12.45pt;width:57.15pt;" o:ole="t" filled="f" o:preferrelative="t" stroked="f" coordsize="21600,21600">
            <v:path/>
            <v:fill on="f" focussize="0,0"/>
            <v:stroke on="f" joinstyle="miter"/>
            <v:imagedata r:id="rId32" o:title="eqId79b4adf8c9ebce70dfc40b4307e6c725"/>
            <o:lock v:ext="edit" aspectratio="t"/>
            <w10:wrap type="none"/>
            <w10:anchorlock/>
          </v:shape>
          <o:OLEObject Type="Embed" ProgID="Equation.DSMT4" ShapeID="_x0000_i1069" DrawAspect="Content" ObjectID="_1468075768" r:id="rId104">
            <o:LockedField>false</o:LockedField>
          </o:OLEObject>
        </w:object>
      </w:r>
      <w:r>
        <w:t>20.4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object>
          <v:shape id="_x0000_i1070" o:spt="75" alt="eqId15ec269c31eb731f1c1abccfecc52b5f" type="#_x0000_t75" style="height:12.4pt;width:43.05pt;" o:ole="t" filled="f" o:preferrelative="t" stroked="f" coordsize="21600,21600">
            <v:path/>
            <v:fill on="f" focussize="0,0"/>
            <v:stroke on="f" joinstyle="miter"/>
            <v:imagedata r:id="rId34" o:title="eqId15ec269c31eb731f1c1abccfecc52b5f"/>
            <o:lock v:ext="edit" aspectratio="t"/>
            <w10:wrap type="none"/>
            <w10:anchorlock/>
          </v:shape>
          <o:OLEObject Type="Embed" ProgID="Equation.DSMT4" ShapeID="_x0000_i1070" DrawAspect="Content" ObjectID="_1468075769" r:id="rId105">
            <o:LockedField>false</o:LockedField>
          </o:OLEObject>
        </w:object>
      </w:r>
      <w:r>
        <w:t>≈13.12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（精确到百分位）</w:t>
      </w:r>
    </w:p>
    <w:p w14:paraId="233360C9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47725" cy="1162050"/>
            <wp:effectExtent l="0" t="0" r="0" b="0"/>
            <wp:docPr id="100059" name="图片 100059" descr="@@@7c3ddb72-be00-4969-89b2-9f4979213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@@@7c3ddb72-be00-4969-89b2-9f4979213069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52525" cy="1371600"/>
            <wp:effectExtent l="0" t="0" r="3175" b="0"/>
            <wp:docPr id="100061" name="图片 100061" descr="@@@2d144fed-6885-4ea8-a74c-637ebac6e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@@@2d144fed-6885-4ea8-a74c-637ebac6e387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57325" cy="2714625"/>
            <wp:effectExtent l="0" t="0" r="3175" b="0"/>
            <wp:docPr id="100063" name="图片 100063" descr="@@@a986875c-bf44-4b93-a75c-93604f60bb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@@@a986875c-bf44-4b93-a75c-93604f60bbdf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2714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E2C02B">
      <w:pPr>
        <w:shd w:val="clear" w:color="auto" w:fill="auto"/>
        <w:spacing w:line="360" w:lineRule="auto"/>
        <w:jc w:val="left"/>
        <w:textAlignment w:val="center"/>
      </w:pPr>
      <w:r>
        <w:object>
          <v:shape id="_x0000_i1071" o:spt="75" alt="eqIdc355ddaa86b8cc0332b77b35f4572009" type="#_x0000_t75" style="height:12.55pt;width:51pt;" o:ole="t" filled="f" o:preferrelative="t" stroked="f" coordsize="21600,21600">
            <v:path/>
            <v:fill on="f" focussize="0,0"/>
            <v:stroke on="f" joinstyle="miter"/>
            <v:imagedata r:id="rId36" o:title="eqIdc355ddaa86b8cc0332b77b35f4572009"/>
            <o:lock v:ext="edit" aspectratio="t"/>
            <w10:wrap type="none"/>
            <w10:anchorlock/>
          </v:shape>
          <o:OLEObject Type="Embed" ProgID="Equation.DSMT4" ShapeID="_x0000_i1071" DrawAspect="Content" ObjectID="_1468075770" r:id="rId109">
            <o:LockedField>false</o:LockedField>
          </o:OLEObject>
        </w:object>
      </w:r>
      <w:r>
        <w:object>
          <v:shape id="_x0000_i1072" o:spt="75" alt="eqIdcff4c66987b6b8e4e8b274ea83ca4af8" type="#_x0000_t75" style="height:19.15pt;width:28.15pt;" o:ole="t" filled="f" o:preferrelative="t" stroked="f" coordsize="21600,21600">
            <v:path/>
            <v:fill on="f" focussize="0,0"/>
            <v:stroke on="f" joinstyle="miter"/>
            <v:imagedata r:id="rId102" o:title="eqIdcff4c66987b6b8e4e8b274ea83ca4af8"/>
            <o:lock v:ext="edit" aspectratio="t"/>
            <w10:wrap type="none"/>
            <w10:anchorlock/>
          </v:shape>
          <o:OLEObject Type="Embed" ProgID="Equation.DSMT4" ShapeID="_x0000_i1072" DrawAspect="Content" ObjectID="_1468075771" r:id="rId110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（用循环小数表示商）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object>
          <v:shape id="_x0000_i1073" o:spt="75" alt="eqId559664558bb75c5a5a9d48f449d44c4d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38" o:title="eqId559664558bb75c5a5a9d48f449d44c4d"/>
            <o:lock v:ext="edit" aspectratio="t"/>
            <w10:wrap type="none"/>
            <w10:anchorlock/>
          </v:shape>
          <o:OLEObject Type="Embed" ProgID="Equation.DSMT4" ShapeID="_x0000_i1073" DrawAspect="Content" ObjectID="_1468075772" r:id="rId111">
            <o:LockedField>false</o:LockedField>
          </o:OLEObject>
        </w:object>
      </w:r>
      <w:r>
        <w:t>1.0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（得数保留一位小数）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object>
          <v:shape id="_x0000_i1074" o:spt="75" alt="eqIdb1256e6832a4ffe826626139ff1f2585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40" o:title="eqIdb1256e6832a4ffe826626139ff1f2585"/>
            <o:lock v:ext="edit" aspectratio="t"/>
            <w10:wrap type="none"/>
            <w10:anchorlock/>
          </v:shape>
          <o:OLEObject Type="Embed" ProgID="Equation.DSMT4" ShapeID="_x0000_i1074" DrawAspect="Content" ObjectID="_1468075773" r:id="rId112">
            <o:LockedField>false</o:LockedField>
          </o:OLEObject>
        </w:object>
      </w:r>
      <w:r>
        <w:t>≈0.043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（保留三位小数）</w:t>
      </w:r>
    </w:p>
    <w:p w14:paraId="4879EC53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09725" cy="2714625"/>
            <wp:effectExtent l="0" t="0" r="3175" b="0"/>
            <wp:docPr id="100065" name="图片 100065" descr="@@@9458d658-be64-41b5-9a26-2dadee9110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@@@9458d658-be64-41b5-9a26-2dadee9110f3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2714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 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00125" cy="1162050"/>
            <wp:effectExtent l="0" t="0" r="0" b="0"/>
            <wp:docPr id="100067" name="图片 100067" descr="@@@a461c74a-1cec-446e-9372-a3e1760dca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@@@a461c74a-1cec-446e-9372-a3e1760dca78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         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304925" cy="1819275"/>
            <wp:effectExtent l="0" t="0" r="3175" b="0"/>
            <wp:docPr id="100069" name="图片 100069" descr="@@@275c18d3-5af2-4a89-b543-b1e16cacd1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@@@275c18d3-5af2-4a89-b543-b1e16cacd1b9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1679C6">
      <w:pPr>
        <w:shd w:val="clear" w:color="auto" w:fill="auto"/>
        <w:spacing w:line="360" w:lineRule="auto"/>
        <w:jc w:val="left"/>
        <w:textAlignment w:val="center"/>
      </w:pPr>
      <w:r>
        <w:t>26．1.38；34；9</w:t>
      </w:r>
    </w:p>
    <w:p w14:paraId="55FCF90E">
      <w:pPr>
        <w:shd w:val="clear" w:color="auto" w:fill="auto"/>
        <w:spacing w:line="360" w:lineRule="auto"/>
        <w:jc w:val="left"/>
        <w:textAlignment w:val="center"/>
      </w:pPr>
      <w:r>
        <w:t>【分析】第一题先计算乘法再计算减法；</w:t>
      </w:r>
    </w:p>
    <w:p w14:paraId="60675D1D">
      <w:pPr>
        <w:shd w:val="clear" w:color="auto" w:fill="auto"/>
        <w:spacing w:line="360" w:lineRule="auto"/>
        <w:jc w:val="left"/>
        <w:textAlignment w:val="center"/>
      </w:pPr>
      <w:r>
        <w:t>第二题和第三题利用乘法交换、结合律进行简算即可。</w:t>
      </w:r>
    </w:p>
    <w:p w14:paraId="00EB52C7">
      <w:pPr>
        <w:shd w:val="clear" w:color="auto" w:fill="auto"/>
        <w:spacing w:line="360" w:lineRule="auto"/>
        <w:jc w:val="left"/>
        <w:textAlignment w:val="center"/>
      </w:pPr>
      <w:r>
        <w:t>【详解】</w:t>
      </w:r>
      <w:r>
        <w:object>
          <v:shape id="_x0000_i1075" o:spt="75" alt="eqId7e259c7b374d0d3de73a5acfcb2864a7" type="#_x0000_t75" style="height:12.75pt;width:63.3pt;" o:ole="t" filled="f" o:preferrelative="t" stroked="f" coordsize="21600,21600">
            <v:path/>
            <v:fill on="f" focussize="0,0"/>
            <v:stroke on="f" joinstyle="miter"/>
            <v:imagedata r:id="rId42" o:title="eqId7e259c7b374d0d3de73a5acfcb2864a7"/>
            <o:lock v:ext="edit" aspectratio="t"/>
            <w10:wrap type="none"/>
            <w10:anchorlock/>
          </v:shape>
          <o:OLEObject Type="Embed" ProgID="Equation.DSMT4" ShapeID="_x0000_i1075" DrawAspect="Content" ObjectID="_1468075774" r:id="rId116">
            <o:LockedField>false</o:LockedField>
          </o:OLEObject>
        </w:object>
      </w:r>
    </w:p>
    <w:p w14:paraId="66206DFB">
      <w:pPr>
        <w:shd w:val="clear" w:color="auto" w:fill="auto"/>
        <w:spacing w:line="360" w:lineRule="auto"/>
        <w:jc w:val="left"/>
        <w:textAlignment w:val="center"/>
      </w:pPr>
      <w:r>
        <w:t>＝6.36－4.98</w:t>
      </w:r>
    </w:p>
    <w:p w14:paraId="15E04F67">
      <w:pPr>
        <w:shd w:val="clear" w:color="auto" w:fill="auto"/>
        <w:spacing w:line="360" w:lineRule="auto"/>
        <w:jc w:val="left"/>
        <w:textAlignment w:val="center"/>
      </w:pPr>
      <w:r>
        <w:t>＝1.38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</w:t>
      </w:r>
    </w:p>
    <w:p w14:paraId="4280692C">
      <w:pPr>
        <w:shd w:val="clear" w:color="auto" w:fill="auto"/>
        <w:spacing w:line="360" w:lineRule="auto"/>
        <w:jc w:val="left"/>
        <w:textAlignment w:val="center"/>
      </w:pPr>
      <w:r>
        <w:object>
          <v:shape id="_x0000_i1076" o:spt="75" alt="eqId9d8a76cc74f60d4d8ca84d47777083b1" type="#_x0000_t75" style="height:12.75pt;width:56.3pt;" o:ole="t" filled="f" o:preferrelative="t" stroked="f" coordsize="21600,21600">
            <v:path/>
            <v:fill on="f" focussize="0,0"/>
            <v:stroke on="f" joinstyle="miter"/>
            <v:imagedata r:id="rId44" o:title="eqId9d8a76cc74f60d4d8ca84d47777083b1"/>
            <o:lock v:ext="edit" aspectratio="t"/>
            <w10:wrap type="none"/>
            <w10:anchorlock/>
          </v:shape>
          <o:OLEObject Type="Embed" ProgID="Equation.DSMT4" ShapeID="_x0000_i1076" DrawAspect="Content" ObjectID="_1468075775" r:id="rId117">
            <o:LockedField>false</o:LockedField>
          </o:OLEObject>
        </w:object>
      </w:r>
      <w:r>
        <w:t xml:space="preserve"> </w:t>
      </w:r>
    </w:p>
    <w:p w14:paraId="26505AB6">
      <w:pPr>
        <w:shd w:val="clear" w:color="auto" w:fill="auto"/>
        <w:spacing w:line="360" w:lineRule="auto"/>
        <w:jc w:val="left"/>
        <w:textAlignment w:val="center"/>
      </w:pPr>
      <w:r>
        <w:t>＝0.2×50×3.4</w:t>
      </w:r>
    </w:p>
    <w:p w14:paraId="111E2847">
      <w:pPr>
        <w:shd w:val="clear" w:color="auto" w:fill="auto"/>
        <w:spacing w:line="360" w:lineRule="auto"/>
        <w:jc w:val="left"/>
        <w:textAlignment w:val="center"/>
      </w:pPr>
      <w:r>
        <w:t>＝10×3.4</w:t>
      </w:r>
    </w:p>
    <w:p w14:paraId="4D9775D9">
      <w:pPr>
        <w:shd w:val="clear" w:color="auto" w:fill="auto"/>
        <w:spacing w:line="360" w:lineRule="auto"/>
        <w:jc w:val="left"/>
        <w:textAlignment w:val="center"/>
      </w:pPr>
      <w:r>
        <w:t>＝34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</w:t>
      </w:r>
    </w:p>
    <w:p w14:paraId="6FCAFD50">
      <w:pPr>
        <w:shd w:val="clear" w:color="auto" w:fill="auto"/>
        <w:spacing w:line="360" w:lineRule="auto"/>
        <w:jc w:val="left"/>
        <w:textAlignment w:val="center"/>
      </w:pPr>
      <w:r>
        <w:object>
          <v:shape id="_x0000_i1077" o:spt="75" alt="eqIdb4849b4cc7c399514c17cc28fd76f5a6" type="#_x0000_t75" style="height:12.65pt;width:54.5pt;" o:ole="t" filled="f" o:preferrelative="t" stroked="f" coordsize="21600,21600">
            <v:path/>
            <v:fill on="f" focussize="0,0"/>
            <v:stroke on="f" joinstyle="miter"/>
            <v:imagedata r:id="rId46" o:title="eqIdb4849b4cc7c399514c17cc28fd76f5a6"/>
            <o:lock v:ext="edit" aspectratio="t"/>
            <w10:wrap type="none"/>
            <w10:anchorlock/>
          </v:shape>
          <o:OLEObject Type="Embed" ProgID="Equation.DSMT4" ShapeID="_x0000_i1077" DrawAspect="Content" ObjectID="_1468075776" r:id="rId118">
            <o:LockedField>false</o:LockedField>
          </o:OLEObject>
        </w:object>
      </w:r>
    </w:p>
    <w:p w14:paraId="628FA8A6">
      <w:pPr>
        <w:shd w:val="clear" w:color="auto" w:fill="auto"/>
        <w:spacing w:line="360" w:lineRule="auto"/>
        <w:jc w:val="left"/>
        <w:textAlignment w:val="center"/>
      </w:pPr>
      <w:r>
        <w:t>＝0.8×1.25×9</w:t>
      </w:r>
    </w:p>
    <w:p w14:paraId="28ADBE89">
      <w:pPr>
        <w:shd w:val="clear" w:color="auto" w:fill="auto"/>
        <w:spacing w:line="360" w:lineRule="auto"/>
        <w:jc w:val="left"/>
        <w:textAlignment w:val="center"/>
      </w:pPr>
      <w:r>
        <w:t>＝1×9</w:t>
      </w:r>
    </w:p>
    <w:p w14:paraId="38316F91">
      <w:pPr>
        <w:shd w:val="clear" w:color="auto" w:fill="auto"/>
        <w:spacing w:line="360" w:lineRule="auto"/>
        <w:jc w:val="left"/>
        <w:textAlignment w:val="center"/>
      </w:pPr>
      <w:r>
        <w:t>＝9</w:t>
      </w:r>
    </w:p>
    <w:p w14:paraId="47BE56F4">
      <w:pPr>
        <w:shd w:val="clear" w:color="auto" w:fill="auto"/>
        <w:spacing w:line="360" w:lineRule="auto"/>
        <w:jc w:val="left"/>
        <w:textAlignment w:val="center"/>
      </w:pPr>
      <w:r>
        <w:t>27．60cm</w:t>
      </w:r>
      <w:r>
        <w:rPr>
          <w:vertAlign w:val="superscript"/>
        </w:rPr>
        <w:t>2</w:t>
      </w:r>
    </w:p>
    <w:p w14:paraId="3A2F0CD9">
      <w:pPr>
        <w:shd w:val="clear" w:color="auto" w:fill="auto"/>
        <w:spacing w:line="360" w:lineRule="auto"/>
        <w:jc w:val="left"/>
        <w:textAlignment w:val="center"/>
      </w:pPr>
      <w:r>
        <w:t>【分析】涂色部分的面积等于一个上底为10厘米，下底为18厘米，高为12厘米的梯形的面积减去一个底为18厘米，高为12厘米的三角形的面积，分别利用梯形和三角形的面积公式求出这两个图形的面积，再相减即可求出涂色部分的面积。</w:t>
      </w:r>
    </w:p>
    <w:p w14:paraId="3D0A8734">
      <w:pPr>
        <w:shd w:val="clear" w:color="auto" w:fill="auto"/>
        <w:spacing w:line="360" w:lineRule="auto"/>
        <w:jc w:val="left"/>
        <w:textAlignment w:val="center"/>
      </w:pPr>
      <w:r>
        <w:t>【详解】（10＋18）×12÷2－18×12÷2</w:t>
      </w:r>
    </w:p>
    <w:p w14:paraId="168A7238">
      <w:pPr>
        <w:shd w:val="clear" w:color="auto" w:fill="auto"/>
        <w:spacing w:line="360" w:lineRule="auto"/>
        <w:jc w:val="left"/>
        <w:textAlignment w:val="center"/>
      </w:pPr>
      <w:r>
        <w:t>＝28×12÷2－216÷2</w:t>
      </w:r>
    </w:p>
    <w:p w14:paraId="20E6E514">
      <w:pPr>
        <w:shd w:val="clear" w:color="auto" w:fill="auto"/>
        <w:spacing w:line="360" w:lineRule="auto"/>
        <w:jc w:val="left"/>
        <w:textAlignment w:val="center"/>
      </w:pPr>
      <w:r>
        <w:t>＝168－108</w:t>
      </w:r>
    </w:p>
    <w:p w14:paraId="03F4C5F4">
      <w:pPr>
        <w:shd w:val="clear" w:color="auto" w:fill="auto"/>
        <w:spacing w:line="360" w:lineRule="auto"/>
        <w:jc w:val="left"/>
        <w:textAlignment w:val="center"/>
      </w:pPr>
      <w:r>
        <w:t>＝60（cm</w:t>
      </w:r>
      <w:r>
        <w:rPr>
          <w:vertAlign w:val="superscript"/>
        </w:rPr>
        <w:t>2</w:t>
      </w:r>
      <w:r>
        <w:t>）</w:t>
      </w:r>
    </w:p>
    <w:p w14:paraId="467343C5">
      <w:pPr>
        <w:shd w:val="clear" w:color="auto" w:fill="auto"/>
        <w:spacing w:line="360" w:lineRule="auto"/>
        <w:jc w:val="left"/>
        <w:textAlignment w:val="center"/>
      </w:pPr>
      <w:r>
        <w:t>即涂色部分的面积是60cm</w:t>
      </w:r>
      <w:r>
        <w:rPr>
          <w:vertAlign w:val="superscript"/>
        </w:rPr>
        <w:t>2</w:t>
      </w:r>
      <w:r>
        <w:t>。</w:t>
      </w:r>
    </w:p>
    <w:p w14:paraId="0FF5829F">
      <w:pPr>
        <w:shd w:val="clear" w:color="auto" w:fill="auto"/>
        <w:spacing w:line="360" w:lineRule="auto"/>
        <w:jc w:val="left"/>
        <w:textAlignment w:val="center"/>
      </w:pPr>
      <w:r>
        <w:t>28．32.4元</w:t>
      </w:r>
    </w:p>
    <w:p w14:paraId="772F7505">
      <w:pPr>
        <w:shd w:val="clear" w:color="auto" w:fill="auto"/>
        <w:spacing w:line="360" w:lineRule="auto"/>
        <w:jc w:val="left"/>
        <w:textAlignment w:val="center"/>
      </w:pPr>
      <w:r>
        <w:t>【分析】根据总价÷数量＝单价，列式解答即可。</w:t>
      </w:r>
    </w:p>
    <w:p w14:paraId="3148D914">
      <w:pPr>
        <w:shd w:val="clear" w:color="auto" w:fill="auto"/>
        <w:spacing w:line="360" w:lineRule="auto"/>
        <w:jc w:val="left"/>
        <w:textAlignment w:val="center"/>
      </w:pPr>
      <w:r>
        <w:t>【详解】97.2÷3＝32.4（元）</w:t>
      </w:r>
    </w:p>
    <w:p w14:paraId="6406C183">
      <w:pPr>
        <w:shd w:val="clear" w:color="auto" w:fill="auto"/>
        <w:spacing w:line="360" w:lineRule="auto"/>
        <w:jc w:val="left"/>
        <w:textAlignment w:val="center"/>
      </w:pPr>
      <w:r>
        <w:t>答：每副羽毛球拍32.4元。</w:t>
      </w:r>
    </w:p>
    <w:p w14:paraId="4607E782">
      <w:pPr>
        <w:shd w:val="clear" w:color="auto" w:fill="auto"/>
        <w:spacing w:line="360" w:lineRule="auto"/>
        <w:jc w:val="left"/>
        <w:textAlignment w:val="center"/>
      </w:pPr>
      <w:r>
        <w:t>【点睛】关键是理解单价、数量、总价之间的关系。</w:t>
      </w:r>
    </w:p>
    <w:p w14:paraId="002D0197">
      <w:pPr>
        <w:shd w:val="clear" w:color="auto" w:fill="auto"/>
        <w:spacing w:line="360" w:lineRule="auto"/>
        <w:jc w:val="left"/>
        <w:textAlignment w:val="center"/>
      </w:pPr>
      <w:r>
        <w:t>29．20.5元</w:t>
      </w:r>
    </w:p>
    <w:p w14:paraId="4C82641F">
      <w:pPr>
        <w:shd w:val="clear" w:color="auto" w:fill="auto"/>
        <w:spacing w:line="360" w:lineRule="auto"/>
        <w:jc w:val="left"/>
        <w:textAlignment w:val="center"/>
      </w:pPr>
      <w:r>
        <w:t>【分析】总价＝单价×数量，代入数据，求出需要的钱数，据此进行解答。</w:t>
      </w:r>
    </w:p>
    <w:p w14:paraId="59FFC413">
      <w:pPr>
        <w:shd w:val="clear" w:color="auto" w:fill="auto"/>
        <w:spacing w:line="360" w:lineRule="auto"/>
        <w:jc w:val="left"/>
        <w:textAlignment w:val="center"/>
      </w:pPr>
      <w:r>
        <w:t>【详解】5.85×3.5≈20.5（元）</w:t>
      </w:r>
    </w:p>
    <w:p w14:paraId="682466FF">
      <w:pPr>
        <w:shd w:val="clear" w:color="auto" w:fill="auto"/>
        <w:spacing w:line="360" w:lineRule="auto"/>
        <w:jc w:val="left"/>
        <w:textAlignment w:val="center"/>
      </w:pPr>
      <w:r>
        <w:t>答：一共要付20.5元。</w:t>
      </w:r>
    </w:p>
    <w:p w14:paraId="5F1BF5F7">
      <w:pPr>
        <w:shd w:val="clear" w:color="auto" w:fill="auto"/>
        <w:spacing w:line="360" w:lineRule="auto"/>
        <w:jc w:val="left"/>
        <w:textAlignment w:val="center"/>
      </w:pPr>
      <w:r>
        <w:t>【点睛】熟练掌握总价、单价、数量三者的关系以及积的近似数求出法是解答本题的关键。</w:t>
      </w:r>
    </w:p>
    <w:p w14:paraId="5355995D">
      <w:pPr>
        <w:shd w:val="clear" w:color="auto" w:fill="auto"/>
        <w:spacing w:line="360" w:lineRule="auto"/>
        <w:jc w:val="left"/>
        <w:textAlignment w:val="center"/>
      </w:pPr>
      <w:r>
        <w:t>30．2736元</w:t>
      </w:r>
    </w:p>
    <w:p w14:paraId="120F76AB">
      <w:pPr>
        <w:shd w:val="clear" w:color="auto" w:fill="auto"/>
        <w:spacing w:line="360" w:lineRule="auto"/>
        <w:jc w:val="left"/>
        <w:textAlignment w:val="center"/>
      </w:pPr>
      <w:r>
        <w:t>【分析】可以把左右两块草地合在一起，使其成为一个平行四边形。这个平行四边形的面积即为草地的面积。平行四边形的底边长为（20－1）米，高为12米，利用平行四边形的面积公式求出草地的面积，再乘铺每平方米草坪需要的钱，即可得解。</w:t>
      </w:r>
    </w:p>
    <w:p w14:paraId="2C3EADB7">
      <w:pPr>
        <w:shd w:val="clear" w:color="auto" w:fill="auto"/>
        <w:spacing w:line="360" w:lineRule="auto"/>
        <w:jc w:val="left"/>
        <w:textAlignment w:val="center"/>
      </w:pPr>
      <w:r>
        <w:t>【详解】（20－1）×12×12</w:t>
      </w:r>
    </w:p>
    <w:p w14:paraId="5EA87A95">
      <w:pPr>
        <w:shd w:val="clear" w:color="auto" w:fill="auto"/>
        <w:spacing w:line="360" w:lineRule="auto"/>
        <w:jc w:val="left"/>
        <w:textAlignment w:val="center"/>
      </w:pPr>
      <w:r>
        <w:t>＝19×12×12</w:t>
      </w:r>
    </w:p>
    <w:p w14:paraId="27F71077">
      <w:pPr>
        <w:shd w:val="clear" w:color="auto" w:fill="auto"/>
        <w:spacing w:line="360" w:lineRule="auto"/>
        <w:jc w:val="left"/>
        <w:textAlignment w:val="center"/>
      </w:pPr>
      <w:r>
        <w:t>＝228×12</w:t>
      </w:r>
    </w:p>
    <w:p w14:paraId="43BCE61B">
      <w:pPr>
        <w:shd w:val="clear" w:color="auto" w:fill="auto"/>
        <w:spacing w:line="360" w:lineRule="auto"/>
        <w:jc w:val="left"/>
        <w:textAlignment w:val="center"/>
      </w:pPr>
      <w:r>
        <w:t>＝2736（元）</w:t>
      </w:r>
    </w:p>
    <w:p w14:paraId="7AE951AA">
      <w:pPr>
        <w:shd w:val="clear" w:color="auto" w:fill="auto"/>
        <w:spacing w:line="360" w:lineRule="auto"/>
        <w:jc w:val="left"/>
        <w:textAlignment w:val="center"/>
      </w:pPr>
      <w:r>
        <w:t>答：铺这块草坪大约需要2736元。</w:t>
      </w:r>
    </w:p>
    <w:p w14:paraId="16E2DE8C">
      <w:pPr>
        <w:shd w:val="clear" w:color="auto" w:fill="auto"/>
        <w:spacing w:line="360" w:lineRule="auto"/>
        <w:jc w:val="left"/>
        <w:textAlignment w:val="center"/>
      </w:pPr>
      <w:r>
        <w:t>【点睛】此题的解题关键是灵活运用平行四边形的面积公式解决实际的问题。</w:t>
      </w:r>
    </w:p>
    <w:p w14:paraId="573B4F5E">
      <w:pPr>
        <w:shd w:val="clear" w:color="auto" w:fill="auto"/>
        <w:spacing w:line="360" w:lineRule="auto"/>
        <w:jc w:val="left"/>
        <w:textAlignment w:val="center"/>
      </w:pPr>
      <w:r>
        <w:t>31．13.5米</w:t>
      </w:r>
    </w:p>
    <w:p w14:paraId="3B6BDCAF">
      <w:pPr>
        <w:shd w:val="clear" w:color="auto" w:fill="auto"/>
        <w:spacing w:line="360" w:lineRule="auto"/>
        <w:jc w:val="left"/>
        <w:textAlignment w:val="center"/>
      </w:pPr>
      <w:r>
        <w:t>【分析】由题意可设乙队每天开凿x米，根据等量关系，甲队24天的工作总量与乙队24天的工作总量之和为720米，据此列出方程并解答。</w:t>
      </w:r>
    </w:p>
    <w:p w14:paraId="3B40FC23">
      <w:pPr>
        <w:shd w:val="clear" w:color="auto" w:fill="auto"/>
        <w:spacing w:line="360" w:lineRule="auto"/>
        <w:jc w:val="left"/>
        <w:textAlignment w:val="center"/>
      </w:pPr>
      <w:r>
        <w:t>【详解】解：设乙队每天开凿x米。</w:t>
      </w:r>
    </w:p>
    <w:p w14:paraId="08C6F49C">
      <w:pPr>
        <w:shd w:val="clear" w:color="auto" w:fill="auto"/>
        <w:spacing w:line="360" w:lineRule="auto"/>
        <w:jc w:val="left"/>
        <w:textAlignment w:val="center"/>
      </w:pPr>
      <w:r>
        <w:object>
          <v:shape id="_x0000_i1078" o:spt="75" alt="eqId96a20af9172475d5a88255ab67f8d790" type="#_x0000_t75" style="height:12.55pt;width:90.6pt;" o:ole="t" filled="f" o:preferrelative="t" stroked="f" coordsize="21600,21600">
            <v:path/>
            <v:fill on="f" focussize="0,0"/>
            <v:stroke on="f" joinstyle="miter"/>
            <v:imagedata r:id="rId120" o:title="eqId96a20af9172475d5a88255ab67f8d790"/>
            <o:lock v:ext="edit" aspectratio="t"/>
            <w10:wrap type="none"/>
            <w10:anchorlock/>
          </v:shape>
          <o:OLEObject Type="Embed" ProgID="Equation.DSMT4" ShapeID="_x0000_i1078" DrawAspect="Content" ObjectID="_1468075777" r:id="rId119">
            <o:LockedField>false</o:LockedField>
          </o:OLEObject>
        </w:object>
      </w:r>
    </w:p>
    <w:p w14:paraId="0BC9DE12">
      <w:pPr>
        <w:shd w:val="clear" w:color="auto" w:fill="auto"/>
        <w:spacing w:line="360" w:lineRule="auto"/>
        <w:jc w:val="left"/>
        <w:textAlignment w:val="center"/>
      </w:pPr>
      <w:r>
        <w:object>
          <v:shape id="_x0000_i1079" o:spt="75" alt="eqId857d28edab451490bc2781d9c6fc55a6" type="#_x0000_t75" style="height:12.5pt;width:70.35pt;" o:ole="t" filled="f" o:preferrelative="t" stroked="f" coordsize="21600,21600">
            <v:path/>
            <v:fill on="f" focussize="0,0"/>
            <v:stroke on="f" joinstyle="miter"/>
            <v:imagedata r:id="rId122" o:title="eqId857d28edab451490bc2781d9c6fc55a6"/>
            <o:lock v:ext="edit" aspectratio="t"/>
            <w10:wrap type="none"/>
            <w10:anchorlock/>
          </v:shape>
          <o:OLEObject Type="Embed" ProgID="Equation.DSMT4" ShapeID="_x0000_i1079" DrawAspect="Content" ObjectID="_1468075778" r:id="rId121">
            <o:LockedField>false</o:LockedField>
          </o:OLEObject>
        </w:object>
      </w:r>
    </w:p>
    <w:p w14:paraId="78D3BE58">
      <w:pPr>
        <w:shd w:val="clear" w:color="auto" w:fill="auto"/>
        <w:spacing w:line="360" w:lineRule="auto"/>
        <w:jc w:val="left"/>
        <w:textAlignment w:val="center"/>
      </w:pPr>
      <w:r>
        <w:object>
          <v:shape id="_x0000_i1080" o:spt="75" alt="eqId427f7366713c3f95bb4c33c043a05f49" type="#_x0000_t75" style="height:12.55pt;width:119.6pt;" o:ole="t" filled="f" o:preferrelative="t" stroked="f" coordsize="21600,21600">
            <v:path/>
            <v:fill on="f" focussize="0,0"/>
            <v:stroke on="f" joinstyle="miter"/>
            <v:imagedata r:id="rId124" o:title="eqId427f7366713c3f95bb4c33c043a05f49"/>
            <o:lock v:ext="edit" aspectratio="t"/>
            <w10:wrap type="none"/>
            <w10:anchorlock/>
          </v:shape>
          <o:OLEObject Type="Embed" ProgID="Equation.DSMT4" ShapeID="_x0000_i1080" DrawAspect="Content" ObjectID="_1468075779" r:id="rId123">
            <o:LockedField>false</o:LockedField>
          </o:OLEObject>
        </w:object>
      </w:r>
    </w:p>
    <w:p w14:paraId="3B85CC54">
      <w:pPr>
        <w:shd w:val="clear" w:color="auto" w:fill="auto"/>
        <w:spacing w:line="360" w:lineRule="auto"/>
        <w:jc w:val="left"/>
        <w:textAlignment w:val="center"/>
      </w:pPr>
      <w:r>
        <w:object>
          <v:shape id="_x0000_i1081" o:spt="75" alt="eqIdfa3be82c063f2255acbd953ccca138c8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126" o:title="eqIdfa3be82c063f2255acbd953ccca138c8"/>
            <o:lock v:ext="edit" aspectratio="t"/>
            <w10:wrap type="none"/>
            <w10:anchorlock/>
          </v:shape>
          <o:OLEObject Type="Embed" ProgID="Equation.DSMT4" ShapeID="_x0000_i1081" DrawAspect="Content" ObjectID="_1468075780" r:id="rId125">
            <o:LockedField>false</o:LockedField>
          </o:OLEObject>
        </w:object>
      </w:r>
    </w:p>
    <w:p w14:paraId="07C2459E">
      <w:pPr>
        <w:shd w:val="clear" w:color="auto" w:fill="auto"/>
        <w:spacing w:line="360" w:lineRule="auto"/>
        <w:jc w:val="left"/>
        <w:textAlignment w:val="center"/>
      </w:pPr>
      <w:r>
        <w:object>
          <v:shape id="_x0000_i1082" o:spt="75" alt="eqId6c294b3faf59729b0e1c4a23690a9d7c" type="#_x0000_t75" style="height:12.5pt;width:84.4pt;" o:ole="t" filled="f" o:preferrelative="t" stroked="f" coordsize="21600,21600">
            <v:path/>
            <v:fill on="f" focussize="0,0"/>
            <v:stroke on="f" joinstyle="miter"/>
            <v:imagedata r:id="rId128" o:title="eqId6c294b3faf59729b0e1c4a23690a9d7c"/>
            <o:lock v:ext="edit" aspectratio="t"/>
            <w10:wrap type="none"/>
            <w10:anchorlock/>
          </v:shape>
          <o:OLEObject Type="Embed" ProgID="Equation.DSMT4" ShapeID="_x0000_i1082" DrawAspect="Content" ObjectID="_1468075781" r:id="rId127">
            <o:LockedField>false</o:LockedField>
          </o:OLEObject>
        </w:object>
      </w:r>
    </w:p>
    <w:p w14:paraId="26566920">
      <w:pPr>
        <w:shd w:val="clear" w:color="auto" w:fill="auto"/>
        <w:spacing w:line="360" w:lineRule="auto"/>
        <w:jc w:val="left"/>
        <w:textAlignment w:val="center"/>
      </w:pPr>
      <w:r>
        <w:object>
          <v:shape id="_x0000_i1083" o:spt="75" alt="eqIde5e7fe697c80d9e070cab9fde00267ce" type="#_x0000_t75" style="height:12.45pt;width:36.05pt;" o:ole="t" filled="f" o:preferrelative="t" stroked="f" coordsize="21600,21600">
            <v:path/>
            <v:fill on="f" focussize="0,0"/>
            <v:stroke on="f" joinstyle="miter"/>
            <v:imagedata r:id="rId130" o:title="eqIde5e7fe697c80d9e070cab9fde00267ce"/>
            <o:lock v:ext="edit" aspectratio="t"/>
            <w10:wrap type="none"/>
            <w10:anchorlock/>
          </v:shape>
          <o:OLEObject Type="Embed" ProgID="Equation.DSMT4" ShapeID="_x0000_i1083" DrawAspect="Content" ObjectID="_1468075782" r:id="rId129">
            <o:LockedField>false</o:LockedField>
          </o:OLEObject>
        </w:object>
      </w:r>
    </w:p>
    <w:p w14:paraId="521B1F53">
      <w:pPr>
        <w:shd w:val="clear" w:color="auto" w:fill="auto"/>
        <w:spacing w:line="360" w:lineRule="auto"/>
        <w:jc w:val="left"/>
        <w:textAlignment w:val="center"/>
      </w:pPr>
      <w:r>
        <w:t>答：乙队每天开凿13.5米。</w:t>
      </w:r>
    </w:p>
    <w:p w14:paraId="25024FF5">
      <w:pPr>
        <w:shd w:val="clear" w:color="auto" w:fill="auto"/>
        <w:spacing w:line="360" w:lineRule="auto"/>
        <w:jc w:val="left"/>
        <w:textAlignment w:val="center"/>
      </w:pPr>
      <w:r>
        <w:t>【点睛】解答本题的关键是找出等量关系，即甲乙两队开凿的总量之和为720米。</w:t>
      </w:r>
    </w:p>
    <w:p w14:paraId="043166E8">
      <w:pPr>
        <w:shd w:val="clear" w:color="auto" w:fill="auto"/>
        <w:spacing w:line="360" w:lineRule="auto"/>
        <w:jc w:val="left"/>
        <w:textAlignment w:val="center"/>
      </w:pPr>
      <w:r>
        <w:t>32．（1）40千米</w:t>
      </w:r>
    </w:p>
    <w:p w14:paraId="729EE614">
      <w:pPr>
        <w:shd w:val="clear" w:color="auto" w:fill="auto"/>
        <w:spacing w:line="360" w:lineRule="auto"/>
        <w:jc w:val="left"/>
        <w:textAlignment w:val="center"/>
      </w:pPr>
      <w:r>
        <w:t>（2）120千米</w:t>
      </w:r>
    </w:p>
    <w:p w14:paraId="5F17862E">
      <w:pPr>
        <w:shd w:val="clear" w:color="auto" w:fill="auto"/>
        <w:spacing w:line="360" w:lineRule="auto"/>
        <w:jc w:val="left"/>
        <w:textAlignment w:val="center"/>
      </w:pPr>
      <w:r>
        <w:t>【分析】解答此题先明确折线统计图的横轴代表的是时间，纵轴代表的路程，根据折线统计图可以知道王老师2.5小时行驶了200千米，4小时行驶了380千米。</w:t>
      </w:r>
    </w:p>
    <w:p w14:paraId="0907DD6A">
      <w:pPr>
        <w:shd w:val="clear" w:color="auto" w:fill="auto"/>
        <w:spacing w:line="360" w:lineRule="auto"/>
        <w:jc w:val="left"/>
        <w:textAlignment w:val="center"/>
      </w:pPr>
      <w:r>
        <w:t>（1）要想求出“他们出发30分钟时，离家多少千米？”就要知道车行驶的速度，再根据路程＝速度×时间即可解答，注意要把30分钟转换成小时；</w:t>
      </w:r>
    </w:p>
    <w:p w14:paraId="5F1A9CAF">
      <w:pPr>
        <w:shd w:val="clear" w:color="auto" w:fill="auto"/>
        <w:spacing w:line="360" w:lineRule="auto"/>
        <w:jc w:val="left"/>
        <w:textAlignment w:val="center"/>
      </w:pPr>
      <w:r>
        <w:t>（2）解答可以用4小时行驶的路程，也就是总里程减去3小时行驶的路程，就是现在离目的地的距离。</w:t>
      </w:r>
    </w:p>
    <w:p w14:paraId="3332C800">
      <w:pPr>
        <w:shd w:val="clear" w:color="auto" w:fill="auto"/>
        <w:spacing w:line="360" w:lineRule="auto"/>
        <w:jc w:val="left"/>
        <w:textAlignment w:val="center"/>
      </w:pPr>
      <w:r>
        <w:t>【详解】（1）30分钟＝0.5小时</w:t>
      </w:r>
    </w:p>
    <w:p w14:paraId="60BD49C2">
      <w:pPr>
        <w:shd w:val="clear" w:color="auto" w:fill="auto"/>
        <w:spacing w:line="360" w:lineRule="auto"/>
        <w:jc w:val="left"/>
        <w:textAlignment w:val="center"/>
      </w:pPr>
      <w:r>
        <w:t>200÷2.5＝80（千米）</w:t>
      </w:r>
    </w:p>
    <w:p w14:paraId="379E5720">
      <w:pPr>
        <w:shd w:val="clear" w:color="auto" w:fill="auto"/>
        <w:spacing w:line="360" w:lineRule="auto"/>
        <w:jc w:val="left"/>
        <w:textAlignment w:val="center"/>
      </w:pPr>
      <w:r>
        <w:t>80×0.5＝40（千米）</w:t>
      </w:r>
    </w:p>
    <w:p w14:paraId="444B37CB">
      <w:pPr>
        <w:shd w:val="clear" w:color="auto" w:fill="auto"/>
        <w:spacing w:line="360" w:lineRule="auto"/>
        <w:jc w:val="left"/>
        <w:textAlignment w:val="center"/>
      </w:pPr>
      <w:r>
        <w:t>答：他们出发30分钟时，离家40千米。</w:t>
      </w:r>
    </w:p>
    <w:p w14:paraId="7045350D">
      <w:pPr>
        <w:shd w:val="clear" w:color="auto" w:fill="auto"/>
        <w:spacing w:line="360" w:lineRule="auto"/>
        <w:jc w:val="left"/>
        <w:textAlignment w:val="center"/>
      </w:pPr>
      <w:r>
        <w:t>（2）</w:t>
      </w:r>
    </w:p>
    <w:p w14:paraId="783EE72F">
      <w:pPr>
        <w:shd w:val="clear" w:color="auto" w:fill="auto"/>
        <w:spacing w:line="360" w:lineRule="auto"/>
        <w:jc w:val="left"/>
        <w:textAlignment w:val="center"/>
      </w:pPr>
      <w:r>
        <w:t>（380－200）÷（4－2.5）</w:t>
      </w:r>
    </w:p>
    <w:p w14:paraId="3EF56470">
      <w:pPr>
        <w:shd w:val="clear" w:color="auto" w:fill="auto"/>
        <w:spacing w:line="360" w:lineRule="auto"/>
        <w:jc w:val="left"/>
        <w:textAlignment w:val="center"/>
      </w:pPr>
      <w:r>
        <w:t>＝180÷1.5</w:t>
      </w:r>
    </w:p>
    <w:p w14:paraId="43467942">
      <w:pPr>
        <w:shd w:val="clear" w:color="auto" w:fill="auto"/>
        <w:spacing w:line="360" w:lineRule="auto"/>
        <w:jc w:val="left"/>
        <w:textAlignment w:val="center"/>
      </w:pPr>
      <w:r>
        <w:t>＝120（千米）</w:t>
      </w:r>
    </w:p>
    <w:p w14:paraId="2CB0E624">
      <w:pPr>
        <w:shd w:val="clear" w:color="auto" w:fill="auto"/>
        <w:spacing w:line="360" w:lineRule="auto"/>
        <w:jc w:val="left"/>
        <w:textAlignment w:val="center"/>
      </w:pPr>
      <w:r>
        <w:t>200＋120×（3－2.5）</w:t>
      </w:r>
    </w:p>
    <w:p w14:paraId="24C0E6AE">
      <w:pPr>
        <w:shd w:val="clear" w:color="auto" w:fill="auto"/>
        <w:spacing w:line="360" w:lineRule="auto"/>
        <w:jc w:val="left"/>
        <w:textAlignment w:val="center"/>
      </w:pPr>
      <w:r>
        <w:t>＝200＋120×0.5</w:t>
      </w:r>
    </w:p>
    <w:p w14:paraId="2D3BBC5D">
      <w:pPr>
        <w:shd w:val="clear" w:color="auto" w:fill="auto"/>
        <w:spacing w:line="360" w:lineRule="auto"/>
        <w:jc w:val="left"/>
        <w:textAlignment w:val="center"/>
      </w:pPr>
      <w:r>
        <w:t>＝200＋60</w:t>
      </w:r>
    </w:p>
    <w:p w14:paraId="6898B46A">
      <w:pPr>
        <w:shd w:val="clear" w:color="auto" w:fill="auto"/>
        <w:spacing w:line="360" w:lineRule="auto"/>
        <w:jc w:val="left"/>
        <w:textAlignment w:val="center"/>
      </w:pPr>
      <w:r>
        <w:t>＝260（千米）</w:t>
      </w:r>
    </w:p>
    <w:p w14:paraId="15B63724">
      <w:pPr>
        <w:shd w:val="clear" w:color="auto" w:fill="auto"/>
        <w:spacing w:line="360" w:lineRule="auto"/>
        <w:jc w:val="left"/>
        <w:textAlignment w:val="center"/>
      </w:pPr>
      <w:r>
        <w:t>380－260＝120（千米）</w:t>
      </w:r>
    </w:p>
    <w:p w14:paraId="56D1EA6F">
      <w:pPr>
        <w:shd w:val="clear" w:color="auto" w:fill="auto"/>
        <w:spacing w:line="360" w:lineRule="auto"/>
        <w:jc w:val="left"/>
        <w:textAlignment w:val="center"/>
      </w:pPr>
      <w:r>
        <w:t>答：离目的地还有120千米。</w:t>
      </w:r>
    </w:p>
    <w:p w14:paraId="0CF54474">
      <w:pPr>
        <w:shd w:val="clear" w:color="auto" w:fill="auto"/>
        <w:spacing w:line="360" w:lineRule="auto"/>
        <w:jc w:val="left"/>
        <w:textAlignment w:val="center"/>
      </w:pPr>
      <w:r>
        <w:t>【点睛】根据折线统计图解答问题，关键弄明白折线统计图横轴和纵轴，及每个小格代表多少，获得相关信息解答，此题运用的关系式：路程＝速度×时间。</w:t>
      </w:r>
    </w:p>
    <w:p w14:paraId="11236B87">
      <w:pPr>
        <w:shd w:val="clear" w:color="auto" w:fill="auto"/>
        <w:spacing w:line="360" w:lineRule="auto"/>
        <w:jc w:val="left"/>
        <w:textAlignment w:val="center"/>
      </w:pPr>
      <w:r>
        <w:t>33．甲队50米，乙队40米</w:t>
      </w:r>
    </w:p>
    <w:p w14:paraId="0FDCD61F">
      <w:pPr>
        <w:shd w:val="clear" w:color="auto" w:fill="auto"/>
        <w:spacing w:line="360" w:lineRule="auto"/>
        <w:jc w:val="left"/>
        <w:textAlignment w:val="center"/>
      </w:pPr>
      <w:r>
        <w:t>【分析】根据“甲队每天开凿的长度是乙队的1.25倍”，设乙队每天开凿</w:t>
      </w:r>
      <w:r>
        <w:object>
          <v:shape id="_x0000_i1084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84" DrawAspect="Content" ObjectID="_1468075783" r:id="rId131">
            <o:LockedField>false</o:LockedField>
          </o:OLEObject>
        </w:object>
      </w:r>
      <w:r>
        <w:t>米，则甲队每天开凿1.25</w:t>
      </w:r>
      <w:r>
        <w:object>
          <v:shape id="_x0000_i1085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85" DrawAspect="Content" ObjectID="_1468075784" r:id="rId132">
            <o:LockedField>false</o:LockedField>
          </o:OLEObject>
        </w:object>
      </w:r>
      <w:r>
        <w:t>米；根据“工作效率×工作时间＝工作总量”可得等量关系：（甲队每天开凿的长度＋乙队每天开凿的长度）×4＝隧道的全长，据此列出方程，并求解。</w:t>
      </w:r>
    </w:p>
    <w:p w14:paraId="389C27DF">
      <w:pPr>
        <w:shd w:val="clear" w:color="auto" w:fill="auto"/>
        <w:spacing w:line="360" w:lineRule="auto"/>
        <w:jc w:val="left"/>
        <w:textAlignment w:val="center"/>
      </w:pPr>
      <w:r>
        <w:t>【详解】解：设乙队每天开凿</w:t>
      </w:r>
      <w:r>
        <w:object>
          <v:shape id="_x0000_i1086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86" DrawAspect="Content" ObjectID="_1468075785" r:id="rId133">
            <o:LockedField>false</o:LockedField>
          </o:OLEObject>
        </w:object>
      </w:r>
      <w:r>
        <w:t>米，则甲队每天开凿1.25</w:t>
      </w:r>
      <w:r>
        <w:object>
          <v:shape id="_x0000_i1087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87" DrawAspect="Content" ObjectID="_1468075786" r:id="rId134">
            <o:LockedField>false</o:LockedField>
          </o:OLEObject>
        </w:object>
      </w:r>
      <w:r>
        <w:t>米。</w:t>
      </w:r>
    </w:p>
    <w:p w14:paraId="4C5DBFAF">
      <w:pPr>
        <w:shd w:val="clear" w:color="auto" w:fill="auto"/>
        <w:spacing w:line="360" w:lineRule="auto"/>
        <w:jc w:val="left"/>
        <w:textAlignment w:val="center"/>
      </w:pPr>
      <w:r>
        <w:t>（1.25</w:t>
      </w:r>
      <w:r>
        <w:object>
          <v:shape id="_x0000_i1088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88" DrawAspect="Content" ObjectID="_1468075787" r:id="rId135">
            <o:LockedField>false</o:LockedField>
          </o:OLEObject>
        </w:object>
      </w:r>
      <w:r>
        <w:t>＋</w:t>
      </w:r>
      <w:r>
        <w:object>
          <v:shape id="_x0000_i1089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89" DrawAspect="Content" ObjectID="_1468075788" r:id="rId136">
            <o:LockedField>false</o:LockedField>
          </o:OLEObject>
        </w:object>
      </w:r>
      <w:r>
        <w:t>）×4＝360</w:t>
      </w:r>
    </w:p>
    <w:p w14:paraId="1D32FD06">
      <w:pPr>
        <w:shd w:val="clear" w:color="auto" w:fill="auto"/>
        <w:spacing w:line="360" w:lineRule="auto"/>
        <w:jc w:val="left"/>
        <w:textAlignment w:val="center"/>
      </w:pPr>
      <w:r>
        <w:t>2.25</w:t>
      </w:r>
      <w:r>
        <w:object>
          <v:shape id="_x0000_i1090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90" DrawAspect="Content" ObjectID="_1468075789" r:id="rId137">
            <o:LockedField>false</o:LockedField>
          </o:OLEObject>
        </w:object>
      </w:r>
      <w:r>
        <w:t>×4＝360</w:t>
      </w:r>
    </w:p>
    <w:p w14:paraId="70EE0B9B">
      <w:pPr>
        <w:shd w:val="clear" w:color="auto" w:fill="auto"/>
        <w:spacing w:line="360" w:lineRule="auto"/>
        <w:jc w:val="left"/>
        <w:textAlignment w:val="center"/>
      </w:pPr>
      <w:r>
        <w:t>9</w:t>
      </w:r>
      <w:r>
        <w:object>
          <v:shape id="_x0000_i1091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91" DrawAspect="Content" ObjectID="_1468075790" r:id="rId138">
            <o:LockedField>false</o:LockedField>
          </o:OLEObject>
        </w:object>
      </w:r>
      <w:r>
        <w:t>＝360</w:t>
      </w:r>
    </w:p>
    <w:p w14:paraId="5424CAB1">
      <w:pPr>
        <w:shd w:val="clear" w:color="auto" w:fill="auto"/>
        <w:spacing w:line="360" w:lineRule="auto"/>
        <w:jc w:val="left"/>
        <w:textAlignment w:val="center"/>
      </w:pPr>
      <w:r>
        <w:t>9</w:t>
      </w:r>
      <w:r>
        <w:object>
          <v:shape id="_x0000_i1092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92" DrawAspect="Content" ObjectID="_1468075791" r:id="rId139">
            <o:LockedField>false</o:LockedField>
          </o:OLEObject>
        </w:object>
      </w:r>
      <w:r>
        <w:t>÷9＝360÷9</w:t>
      </w:r>
    </w:p>
    <w:p w14:paraId="5A27A132">
      <w:pPr>
        <w:shd w:val="clear" w:color="auto" w:fill="auto"/>
        <w:spacing w:line="360" w:lineRule="auto"/>
        <w:jc w:val="left"/>
        <w:textAlignment w:val="center"/>
      </w:pPr>
      <w:r>
        <w:object>
          <v:shape id="_x0000_i1093" o:spt="75" alt="eqId81dea63b8ce3e51adf66cf7b9982a248" type="#_x0000_t75" style="height:9.8pt;width:8.75pt;" o:ole="t" filled="f" o:preferrelative="t" stroked="f" coordsize="21600,21600">
            <v:path/>
            <v:fill on="f" focussize="0,0"/>
            <v:stroke on="f" joinstyle="miter"/>
            <v:imagedata r:id="rId13" o:title="eqId81dea63b8ce3e51adf66cf7b9982a248"/>
            <o:lock v:ext="edit" aspectratio="t"/>
            <w10:wrap type="none"/>
            <w10:anchorlock/>
          </v:shape>
          <o:OLEObject Type="Embed" ProgID="Equation.DSMT4" ShapeID="_x0000_i1093" DrawAspect="Content" ObjectID="_1468075792" r:id="rId140">
            <o:LockedField>false</o:LockedField>
          </o:OLEObject>
        </w:object>
      </w:r>
      <w:r>
        <w:t>＝40</w:t>
      </w:r>
    </w:p>
    <w:p w14:paraId="573FF484">
      <w:pPr>
        <w:shd w:val="clear" w:color="auto" w:fill="auto"/>
        <w:spacing w:line="360" w:lineRule="auto"/>
        <w:jc w:val="left"/>
        <w:textAlignment w:val="center"/>
      </w:pPr>
      <w:r>
        <w:t>甲队：40×1.25＝50（米）</w:t>
      </w:r>
    </w:p>
    <w:p w14:paraId="5A1AF873">
      <w:pPr>
        <w:shd w:val="clear" w:color="auto" w:fill="auto"/>
        <w:spacing w:line="360" w:lineRule="auto"/>
        <w:jc w:val="left"/>
        <w:textAlignment w:val="center"/>
      </w:pPr>
      <w:r>
        <w:t>答：甲队每天开凿50米，乙队每天开凿40米。</w:t>
      </w:r>
    </w:p>
    <w:p w14:paraId="749BBBDC">
      <w:pPr>
        <w:shd w:val="clear" w:color="auto" w:fill="auto"/>
        <w:spacing w:line="360" w:lineRule="auto"/>
        <w:jc w:val="left"/>
        <w:textAlignment w:val="center"/>
      </w:pPr>
      <w:r>
        <w:t>【点睛】本题考查列方程解决问题，根据工作效率、工作时间、工作总量之间的关系得出等量关系，按等量关系列出方程。</w:t>
      </w:r>
    </w:p>
    <w:p w14:paraId="0EF14D29">
      <w:pPr>
        <w:shd w:val="clear" w:color="auto" w:fill="auto"/>
        <w:spacing w:line="360" w:lineRule="auto"/>
        <w:jc w:val="left"/>
        <w:textAlignment w:val="center"/>
      </w:pPr>
      <w:r>
        <w:t>34．（1）客运站（10，8）；公园（6，7）；广场（4，6）</w:t>
      </w:r>
    </w:p>
    <w:p w14:paraId="5F165355">
      <w:pPr>
        <w:shd w:val="clear" w:color="auto" w:fill="auto"/>
        <w:spacing w:line="360" w:lineRule="auto"/>
        <w:jc w:val="left"/>
        <w:textAlignment w:val="center"/>
      </w:pPr>
      <w:r>
        <w:t>图书馆（2，4）；超市（6，2）；学校（3，1）</w:t>
      </w:r>
    </w:p>
    <w:p w14:paraId="23553329">
      <w:pPr>
        <w:shd w:val="clear" w:color="auto" w:fill="auto"/>
        <w:spacing w:line="360" w:lineRule="auto"/>
        <w:jc w:val="left"/>
        <w:textAlignment w:val="center"/>
      </w:pPr>
      <w:r>
        <w:t>（2）见详解</w:t>
      </w:r>
    </w:p>
    <w:p w14:paraId="6B2FD050">
      <w:pPr>
        <w:shd w:val="clear" w:color="auto" w:fill="auto"/>
        <w:spacing w:line="360" w:lineRule="auto"/>
        <w:jc w:val="left"/>
        <w:textAlignment w:val="center"/>
      </w:pPr>
      <w:r>
        <w:t>（3）（10，3）；</w:t>
      </w:r>
    </w:p>
    <w:p w14:paraId="07C7E86D">
      <w:pPr>
        <w:shd w:val="clear" w:color="auto" w:fill="auto"/>
        <w:spacing w:line="360" w:lineRule="auto"/>
        <w:jc w:val="left"/>
        <w:textAlignment w:val="center"/>
      </w:pPr>
      <w:r>
        <w:t>（8，9）；</w:t>
      </w:r>
    </w:p>
    <w:p w14:paraId="57D8CAFB">
      <w:pPr>
        <w:shd w:val="clear" w:color="auto" w:fill="auto"/>
        <w:spacing w:line="360" w:lineRule="auto"/>
        <w:jc w:val="left"/>
        <w:textAlignment w:val="center"/>
      </w:pPr>
      <w:r>
        <w:t>（1，8）</w:t>
      </w:r>
    </w:p>
    <w:p w14:paraId="4BCDFF9D">
      <w:pPr>
        <w:shd w:val="clear" w:color="auto" w:fill="auto"/>
        <w:spacing w:line="360" w:lineRule="auto"/>
        <w:jc w:val="left"/>
        <w:textAlignment w:val="center"/>
      </w:pPr>
      <w:r>
        <w:t>【分析】（1）根据用数对表示位置的方法，第一个数字表示列，第二个数字表示行，据此用数对表示出各个地点的位置；</w:t>
      </w:r>
    </w:p>
    <w:p w14:paraId="0BD1945A">
      <w:pPr>
        <w:shd w:val="clear" w:color="auto" w:fill="auto"/>
        <w:spacing w:line="360" w:lineRule="auto"/>
        <w:jc w:val="left"/>
        <w:textAlignment w:val="center"/>
      </w:pPr>
      <w:r>
        <w:t>（2）根据用数对表示位置的方法，据此标出各个地点的位置；</w:t>
      </w:r>
    </w:p>
    <w:p w14:paraId="5D6B4D11">
      <w:pPr>
        <w:shd w:val="clear" w:color="auto" w:fill="auto"/>
        <w:spacing w:line="360" w:lineRule="auto"/>
        <w:jc w:val="left"/>
        <w:textAlignment w:val="center"/>
      </w:pPr>
      <w:r>
        <w:t>（3）每个小正方形的边长为100米，再根据“上北下南，左西右东”及距离和用数对表示位置的方法表示出丽丽家、李涛家和张军家的位置即可。</w:t>
      </w:r>
    </w:p>
    <w:p w14:paraId="5F22007F">
      <w:pPr>
        <w:shd w:val="clear" w:color="auto" w:fill="auto"/>
        <w:spacing w:line="360" w:lineRule="auto"/>
        <w:jc w:val="left"/>
        <w:textAlignment w:val="center"/>
      </w:pPr>
      <w:r>
        <w:t>【详解】（1）由分析可知：</w:t>
      </w:r>
    </w:p>
    <w:p w14:paraId="5F3BECD1">
      <w:pPr>
        <w:shd w:val="clear" w:color="auto" w:fill="auto"/>
        <w:spacing w:line="360" w:lineRule="auto"/>
        <w:jc w:val="left"/>
        <w:textAlignment w:val="center"/>
      </w:pPr>
      <w:r>
        <w:t>客运站（10，8）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公园（6，7）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</w:t>
      </w:r>
      <w:r>
        <w:t>广场（4，6）</w:t>
      </w:r>
    </w:p>
    <w:p w14:paraId="2616C64B">
      <w:pPr>
        <w:shd w:val="clear" w:color="auto" w:fill="auto"/>
        <w:spacing w:line="360" w:lineRule="auto"/>
        <w:jc w:val="left"/>
        <w:textAlignment w:val="center"/>
      </w:pPr>
      <w:r>
        <w:t>图书馆（2，4）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</w:t>
      </w:r>
      <w:r>
        <w:t>超市（6，2）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</w:t>
      </w:r>
      <w:r>
        <w:t>学校（3，1）</w:t>
      </w:r>
    </w:p>
    <w:p w14:paraId="71BCD43F">
      <w:pPr>
        <w:shd w:val="clear" w:color="auto" w:fill="auto"/>
        <w:spacing w:line="360" w:lineRule="auto"/>
        <w:jc w:val="left"/>
        <w:textAlignment w:val="center"/>
      </w:pPr>
      <w:r>
        <w:t>（2）如图所示：</w:t>
      </w:r>
    </w:p>
    <w:p w14:paraId="1BAFDCC4"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905125" cy="2486025"/>
            <wp:effectExtent l="0" t="0" r="3175" b="0"/>
            <wp:docPr id="100071" name="图片 100071" descr="@@@0d4a9296-e2d0-4293-bc6c-fb1447593b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@@@0d4a9296-e2d0-4293-bc6c-fb1447593b6c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555EC">
      <w:pPr>
        <w:shd w:val="clear" w:color="auto" w:fill="auto"/>
        <w:spacing w:line="360" w:lineRule="auto"/>
        <w:jc w:val="left"/>
        <w:textAlignment w:val="center"/>
      </w:pPr>
      <w:r>
        <w:t>（3）从客运站向南走500米是丽丽家，丽丽家是（10，3）。</w:t>
      </w:r>
    </w:p>
    <w:p w14:paraId="6342A3D0">
      <w:pPr>
        <w:shd w:val="clear" w:color="auto" w:fill="auto"/>
        <w:spacing w:line="360" w:lineRule="auto"/>
        <w:jc w:val="left"/>
        <w:textAlignment w:val="center"/>
      </w:pPr>
      <w:r>
        <w:t>从公园向北走200米，再向东走200米是李涛家，李涛家是（8，9）。</w:t>
      </w:r>
    </w:p>
    <w:p w14:paraId="30B58774">
      <w:pPr>
        <w:shd w:val="clear" w:color="auto" w:fill="auto"/>
        <w:spacing w:line="360" w:lineRule="auto"/>
        <w:jc w:val="left"/>
        <w:textAlignment w:val="center"/>
      </w:pPr>
      <w:r>
        <w:t>从图书馆向北走400米，再向西走100米是张军家，张军家是（1，8）。</w:t>
      </w:r>
    </w:p>
    <w:p w14:paraId="26EDBA11">
      <w:pPr>
        <w:shd w:val="clear" w:color="auto" w:fill="auto"/>
        <w:spacing w:line="360" w:lineRule="auto"/>
        <w:jc w:val="left"/>
        <w:textAlignment w:val="center"/>
      </w:pPr>
      <w:r>
        <w:t>【点睛】本题考查用数对表示位置，明确用数对表示位置的方法是解题的关键。</w:t>
      </w:r>
    </w:p>
    <w:p w14:paraId="380A0AE0">
      <w:pPr>
        <w:shd w:val="clear" w:color="auto" w:fill="auto"/>
        <w:spacing w:line="360" w:lineRule="auto"/>
        <w:jc w:val="left"/>
        <w:textAlignment w:val="center"/>
      </w:pPr>
      <w:r>
        <w:t>35．9平方厘米</w:t>
      </w:r>
    </w:p>
    <w:p w14:paraId="52C69B33">
      <w:pPr>
        <w:shd w:val="clear" w:color="auto" w:fill="auto"/>
        <w:spacing w:line="360" w:lineRule="auto"/>
        <w:jc w:val="left"/>
        <w:textAlignment w:val="center"/>
      </w:pPr>
      <w:r>
        <w:t>【分析】平行四边形ABCD的面积为120平方厘米，三角形ABC与平行四边形ABCD等底等高，可得三角形ABC的面积等于平行四边形ABCD的面积的一半，即120÷2＝60（平方厘米），如图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85950" cy="1181100"/>
            <wp:effectExtent l="0" t="0" r="6350" b="0"/>
            <wp:docPr id="100073" name="图片 100073" descr="@@@94ce1eb8ce5d4c10a03e6860396fd1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@@@94ce1eb8ce5d4c10a03e6860396fd1e3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连接BF，AE＝3BE，三角形AEF和三角形BEF是等高的，根据三角形的面积公式可知，三角形AEF的面积是三角形BEF面积的3倍，假设三角形BEF的面积是x平方厘米，则三角形AEF的面积是3x平方厘米；CF＝4AF，三角形ABF和三角形BCF是等高的，根据三角形的面积公式可知，所以三角形BCF的面积是三角形ABF的4倍，三角形BCF的面积＋三角形ABF的面积＝三角形ABC的面积＝60平方厘米，而三角形ABF的面积＝三角形BEF的面积＋三角形AEF的面积，即三角形ABF的面积＝（x＋3x）平方厘米，则三角形BCF的面积＝4×（x＋3x），再代入到数量关系中，列出方程，解方程即可求出三角形BEF的面积，继而求出三角形AEF的面积。</w:t>
      </w:r>
    </w:p>
    <w:p w14:paraId="0A95AD6E">
      <w:pPr>
        <w:shd w:val="clear" w:color="auto" w:fill="auto"/>
        <w:spacing w:line="360" w:lineRule="auto"/>
        <w:jc w:val="left"/>
        <w:textAlignment w:val="center"/>
      </w:pPr>
      <w:r>
        <w:t>【详解】连接BF，如图所示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85950" cy="1181100"/>
            <wp:effectExtent l="0" t="0" r="6350" b="0"/>
            <wp:docPr id="100075" name="图片 100075" descr="@@@94ce1eb8ce5d4c10a03e6860396fd1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@@@94ce1eb8ce5d4c10a03e6860396fd1e3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5D36E9">
      <w:pPr>
        <w:shd w:val="clear" w:color="auto" w:fill="auto"/>
        <w:spacing w:line="360" w:lineRule="auto"/>
        <w:jc w:val="left"/>
        <w:textAlignment w:val="center"/>
      </w:pPr>
      <w:r>
        <w:t>解：设三角形BEF的面积是x平方厘米，则三角形AEF的面积是3x平方厘米。</w:t>
      </w:r>
    </w:p>
    <w:p w14:paraId="426F8013">
      <w:pPr>
        <w:shd w:val="clear" w:color="auto" w:fill="auto"/>
        <w:spacing w:line="360" w:lineRule="auto"/>
        <w:jc w:val="left"/>
        <w:textAlignment w:val="center"/>
      </w:pPr>
      <w:r>
        <w:t>4×（x＋3x）＋（x＋3x）＝120÷2</w:t>
      </w:r>
    </w:p>
    <w:p w14:paraId="6DF46A6E">
      <w:pPr>
        <w:shd w:val="clear" w:color="auto" w:fill="auto"/>
        <w:spacing w:line="360" w:lineRule="auto"/>
        <w:jc w:val="left"/>
        <w:textAlignment w:val="center"/>
      </w:pPr>
      <w:r>
        <w:t>4×4x＋4x＝60</w:t>
      </w:r>
    </w:p>
    <w:p w14:paraId="193F1D33">
      <w:pPr>
        <w:shd w:val="clear" w:color="auto" w:fill="auto"/>
        <w:spacing w:line="360" w:lineRule="auto"/>
        <w:jc w:val="left"/>
        <w:textAlignment w:val="center"/>
      </w:pPr>
      <w:r>
        <w:t>16x＋4x＝60</w:t>
      </w:r>
    </w:p>
    <w:p w14:paraId="60C2E716">
      <w:pPr>
        <w:shd w:val="clear" w:color="auto" w:fill="auto"/>
        <w:spacing w:line="360" w:lineRule="auto"/>
        <w:jc w:val="left"/>
        <w:textAlignment w:val="center"/>
      </w:pPr>
      <w:r>
        <w:t>20x＝60</w:t>
      </w:r>
    </w:p>
    <w:p w14:paraId="01270566">
      <w:pPr>
        <w:shd w:val="clear" w:color="auto" w:fill="auto"/>
        <w:spacing w:line="360" w:lineRule="auto"/>
        <w:jc w:val="left"/>
        <w:textAlignment w:val="center"/>
      </w:pPr>
      <w:r>
        <w:t>20x÷20＝60÷20</w:t>
      </w:r>
    </w:p>
    <w:p w14:paraId="7A527643">
      <w:pPr>
        <w:shd w:val="clear" w:color="auto" w:fill="auto"/>
        <w:spacing w:line="360" w:lineRule="auto"/>
        <w:jc w:val="left"/>
        <w:textAlignment w:val="center"/>
      </w:pPr>
      <w:r>
        <w:t>x＝3</w:t>
      </w:r>
    </w:p>
    <w:p w14:paraId="57D36043">
      <w:pPr>
        <w:shd w:val="clear" w:color="auto" w:fill="auto"/>
        <w:spacing w:line="360" w:lineRule="auto"/>
        <w:jc w:val="left"/>
        <w:textAlignment w:val="center"/>
      </w:pPr>
      <w:r>
        <w:t>3×3＝9（平方厘米）</w:t>
      </w:r>
    </w:p>
    <w:p w14:paraId="5C92A969">
      <w:pPr>
        <w:shd w:val="clear" w:color="auto" w:fill="auto"/>
        <w:spacing w:line="360" w:lineRule="auto"/>
        <w:jc w:val="left"/>
        <w:textAlignment w:val="center"/>
      </w:pPr>
      <w:r>
        <w:t>答：三角形AEF的面积是9平方厘米。</w:t>
      </w:r>
    </w:p>
    <w:p w14:paraId="3B081573">
      <w:pPr>
        <w:shd w:val="clear" w:color="auto" w:fill="auto"/>
        <w:spacing w:line="360" w:lineRule="auto"/>
        <w:jc w:val="left"/>
        <w:textAlignment w:val="center"/>
      </w:pPr>
      <w:r>
        <w:t>【点睛】此题的解题关键是根据平行四边形和三角形的面积公式，找出各个图形之间的数量关系，列出方程求解，从而解决问题。</w:t>
      </w:r>
    </w:p>
    <w:p w14:paraId="65BB1113">
      <w:pPr>
        <w:shd w:val="clear" w:color="auto" w:fill="auto"/>
        <w:spacing w:line="360" w:lineRule="auto"/>
        <w:jc w:val="left"/>
        <w:textAlignment w:val="center"/>
      </w:pPr>
    </w:p>
    <w:p w14:paraId="336E0EF0"/>
    <w:sectPr>
      <w:headerReference r:id="rId7" w:type="default"/>
      <w:footerReference r:id="rId9" w:type="default"/>
      <w:headerReference r:id="rId8" w:type="even"/>
      <w:footerReference r:id="rId10" w:type="even"/>
      <w:pgSz w:w="11907" w:h="16839"/>
      <w:pgMar w:top="1440" w:right="1800" w:bottom="1440" w:left="1800" w:header="851" w:footer="992" w:gutter="0"/>
      <w:pgNumType w:start="1"/>
      <w:cols w:space="425" w:num="2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052706D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 w:eastAsia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  <w:p w14:paraId="1244F78B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5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0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A51204A"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 w:eastAsia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EF34D9C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 w14:paraId="3959DFDA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63" o:spid="_x0000_s2063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4" name="图片 16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" name="图片 16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079AA7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6288040">
    <w:pPr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-5842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8255" b="8255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14:paraId="38D8008C"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内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-46pt;margin-top:-43pt;height:843pt;width:26pt;z-index:251664384;v-text-anchor:middle;mso-width-relative:page;mso-height-relative:page;" coordsize="21600,21600" o:gfxdata="UEsDBAoAAAAAAIdO4kAAAAAAAAAAAAAAAAAEAAAAZHJzL1BLAwQUAAAACACHTuJASq7BvdcAAAAM&#10;AQAADwAAAGRycy9kb3ducmV2LnhtbE2PwU7DMBBE70j8g7VI3FK7URWVEKdSkThRCWgRZyfexlHj&#10;dRS7beDrWU5we6Mdzc5Um9kP4oJT7ANpWC4UCKQ22J46DR+H52wNIiZD1gyBUMMXRtjUtzeVKW24&#10;0jte9qkTHEKxNBpcSmMpZWwdehMXYUTi2zFM3iSWUyftZK4c7geZK1VIb3riD86M+OSwPe3PXkPh&#10;u12zc9Pq8/Qyv27bN99/h1zr+7ulegSRcE5/Zvitz9Wh5k5NOJONYtCQPeS8JTGsCwZ2ZCvF0LC1&#10;UEyyruT/EfUPUEsDBBQAAAAIAIdO4kBJEFsaIQIAAGEEAAAOAAAAZHJzL2Uyb0RvYy54bWytVM2O&#10;0zAQviPxDpbvNGlX3YWo6UpsKRcESAsP4NpOYsl/8rhN+gLwBpy4cOe5+hyMnbb7A4ceyMEZ25Nv&#10;Zr5vJovbwWiykwGUszWdTkpKpOVOKNvW9OuX9avXlEBkVjDtrKzpXgK9Xb58seh9JWeuc1rIQBDE&#10;QtX7mnYx+qoogHfSMJg4Ly1eNi4YFnEb2kIE1iO60cWsLK+L3gXhg+MSAE9X4yU9IoZLAF3TKC5X&#10;jm+NtHFEDVKziCVBpzzQZc62aSSPn5oGZCS6plhpzCsGQXuT1mK5YFUbmO8UP6bALknhWU2GKYtB&#10;z1ArFhnZBvUXlFE8OHBNnHBnirGQzAhWMS2fcXPfMS9zLUg1+DPp8P9g+cfd50CUqOmcEssMCn74&#10;8f3w8/fh1zcyT/T0Hir0uvfoF4e3bsCmOZ0DHqaqhyaY9MZ6CN4jufszuXKIhOPh1VWJ8lPC8Wpa&#10;3pTXU9whfvHwuQ8Q30tnSDJqGlC9TCrbfYA4up5cUjRwWom10jpvQru504HsGCq9zs8R/YmbtqSv&#10;6Zv5DMvlDNu3wbZB03ikAGyb4z35Ah4Dl/n5F3BKbMWgGxPICMmNVUZFGbLVSSbeWUHi3iPNFqeL&#10;pmSMFJRoicOYrOwZmdKXeCJ32iKFSaNRi2TFYTMgTDI3TuxRNxx35DOtsxuUgFneORwCHsNpcxfH&#10;odj6oNoOnbPGGRg7L6t0nJLU2o/3OfzDn2H5B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EEAABbQ29udGVudF9UeXBlc10ueG1sUEsBAhQACgAA&#10;AAAAh07iQAAAAAAAAAAAAAAAAAYAAAAAAAAAAAAQAAAAcwMAAF9yZWxzL1BLAQIUABQAAAAIAIdO&#10;4kCKFGY80QAAAJQBAAALAAAAAAAAAAEAIAAAAJcDAABfcmVscy8ucmVsc1BLAQIUAAoAAAAAAIdO&#10;4kAAAAAAAAAAAAAAAAAEAAAAAAAAAAAAEAAAAAAAAABkcnMvUEsBAhQAFAAAAAgAh07iQEquwb3X&#10;AAAADAEAAA8AAAAAAAAAAQAgAAAAIgAAAGRycy9kb3ducmV2LnhtbFBLAQIUABQAAAAIAIdO4kBJ&#10;EFsaIQIAAGEEAAAOAAAAAAAAAAEAIAAAACYBAABkcnMvZTJvRG9jLnhtbFBLBQYAAAAABgAGAFkB&#10;AAC5BQAAAAA=&#10;">
              <v:path/>
              <v:fill focussize="0,0"/>
              <v:stroke joinstyle="miter"/>
              <v:imagedata o:title=""/>
              <o:lock v:ext="edit"/>
              <v:textbox style="layout-flow:vertical;mso-layout-flow-alt:bottom-to-top;">
                <w:txbxContent>
                  <w:p w14:paraId="38D8008C"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内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-1257300</wp:posOffset>
              </wp:positionH>
              <wp:positionV relativeFrom="paragraph">
                <wp:posOffset>-546100</wp:posOffset>
              </wp:positionV>
              <wp:extent cx="673100" cy="10706100"/>
              <wp:effectExtent l="4445" t="4445" r="8255" b="8255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73100" cy="10706100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14:paraId="1068786F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学校:___________姓名：___________班级：___________考号：___________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-99pt;margin-top:-43pt;height:843pt;width:53pt;z-index:251662336;v-text-anchor:middle;mso-width-relative:page;mso-height-relative:page;" fillcolor="#D8D8D8" filled="t" coordsize="21600,21600" o:gfxdata="UEsDBAoAAAAAAIdO4kAAAAAAAAAAAAAAAAAEAAAAZHJzL1BLAwQUAAAACACHTuJAb4qrr9sAAAAN&#10;AQAADwAAAGRycy9kb3ducmV2LnhtbE2PMU/DMBCFdyT+g3VIbKmdqoQkjdMBiQExAIWBbm58JCmx&#10;HcVO0vDrOaayvad7eve9Ync2HZtw8K2zEuKVAIa2crq1tYSP98coBeaDslp1zqKEBT3syuurQuXa&#10;zfYNp32oGZVYnysJTQh9zrmvGjTKr1yPlm5fbjAqkB1qrgc1U7np+FqIhBvVWvrQqB4fGqy+96OR&#10;sFleh9N4x2d1n50+nzdP089yeJHy9iYWW2ABz+EShj98QoeSmI5utNqzTkIUZymNCaTShARFomxN&#10;4kjZRAgBvCz4/xXlL1BLAwQUAAAACACHTuJA9fYF3SMCAABhBAAADgAAAGRycy9lMm9Eb2MueG1s&#10;rVTNjtMwEL4j8Q6W7zRp2e0uUdOV2LJcECAtPMDUdhJL/pPtNukLwBtw4sKd5+pzMHba7g8ceiCR&#10;3BnP5JuZb2a6uBm0Ilvhg7SmptNJSYkwzHJp2pp+/XL36pqSEMFwUNaImu5EoDfLly8WvavEzHZW&#10;ceEJgphQ9a6mXYyuKorAOqEhTKwTBo2N9Roiqr4tuIce0bUqZmU5L3rrufOWiRDwdjUa6QHRnwNo&#10;m0YysbJso4WJI6oXCiKWFDrpAl3mbJtGsPipaYKIRNUUK435xCAor9NZLBdQtR5cJ9khBTgnhWc1&#10;aZAGg56gVhCBbLz8C0pL5m2wTZwwq4uxkMwIVjEtn3Fz34ETuRakOrgT6eH/wbKP28+eSF7TC0oM&#10;aGz4/sf3/c/f+1/fyEWip3ehQq97h35xeGsHHJrjfcDLVPXQeJ1+sR6CdiR3dyJXDJEwvJxfvZ6W&#10;aGFompZX5TxpiF88fO58iO+F1SQJNfXYvUwqbD+EOLoeXVK0YJXkd1KprPh2fas82QJ2enWd3gP6&#10;EzdlSF/TN5ezS8wEcHwbHBsUtUMKgmlzvCdfhMfAZX7+BZwSW0HoxgQyQnKDSssofJY6Afyd4STu&#10;HNJscLtoSkYLTokSuIxJyp4RpDrHE7lTBilMPRp7kaQ4rAeESeLa8h32Ddcd+Uzn7ApbAIZ1FpeA&#10;RX9UbuO4FBvnZduhc+5xBsbJy106bEka7cd6Dv/wz7D8A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JcEAABbQ29udGVudF9UeXBlc10ueG1sUEsB&#10;AhQACgAAAAAAh07iQAAAAAAAAAAAAAAAAAYAAAAAAAAAAAAQAAAAeQMAAF9yZWxzL1BLAQIUABQA&#10;AAAIAIdO4kCKFGY80QAAAJQBAAALAAAAAAAAAAEAIAAAAJ0DAABfcmVscy8ucmVsc1BLAQIUAAoA&#10;AAAAAIdO4kAAAAAAAAAAAAAAAAAEAAAAAAAAAAAAEAAAAAAAAABkcnMvUEsBAhQAFAAAAAgAh07i&#10;QG+Kq6/bAAAADQEAAA8AAAAAAAAAAQAgAAAAIgAAAGRycy9kb3ducmV2LnhtbFBLAQIUABQAAAAI&#10;AIdO4kD19gXdIwIAAGEEAAAOAAAAAAAAAAEAIAAAACoBAABkcnMvZTJvRG9jLnhtbFBLBQYAAAAA&#10;BgAGAFkBAAC/BQAAAAA=&#10;">
              <v:path/>
              <v:fill on="t" focussize="0,0"/>
              <v:stroke joinstyle="miter"/>
              <v:imagedata o:title=""/>
              <o:lock v:ext="edit"/>
              <v:textbox style="layout-flow:vertical;mso-layout-flow-alt:bottom-to-top;">
                <w:txbxContent>
                  <w:p w14:paraId="1068786F">
                    <w:pPr>
                      <w:jc w:val="center"/>
                    </w:pPr>
                    <w:r>
                      <w:rPr>
                        <w:rFonts w:hint="eastAsia"/>
                      </w:rPr>
                      <w:t>学校:___________姓名：___________班级：___________考号：___________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-1257300</wp:posOffset>
              </wp:positionH>
              <wp:positionV relativeFrom="paragraph">
                <wp:posOffset>-546100</wp:posOffset>
              </wp:positionV>
              <wp:extent cx="673100" cy="723900"/>
              <wp:effectExtent l="4445" t="4445" r="8255" b="8255"/>
              <wp:wrapNone/>
              <wp:docPr id="6" name="矩形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-99pt;margin-top:-43pt;height:57pt;width:53pt;z-index:251667456;mso-width-relative:page;mso-height-relative:page;" fillcolor="#808080" filled="t" coordsize="21600,21600" o:gfxdata="UEsDBAoAAAAAAIdO4kAAAAAAAAAAAAAAAAAEAAAAZHJzL1BLAwQUAAAACACHTuJAufyY6dkAAAAL&#10;AQAADwAAAGRycy9kb3ducmV2LnhtbE2PwU7DMBBE70j8g7VIXFBqJ4iShjiVQHCjB0ql9ujG2yRq&#10;vI5iN23/nuUEt7ea0exMuby4Xkw4hs6ThnSmQCDV3nbUaNh8fyQ5iBANWdN7Qg1XDLCsbm9KU1h/&#10;pi+c1rERHEKhMBraGIdCylC36EyY+QGJtYMfnYl8jo20ozlzuOtlptRcOtMRf2jNgG8t1sf1yWmQ&#10;q03+eD2sXnfvT8/d5xGnB7WdtL6/S9ULiIiX+GeG3/pcHSrutPcnskH0GpJ0kfOYyJTPGdiSLDKG&#10;vYaMFVmV8v+G6gdQSwMEFAAAAAgAh07iQGQ8Bwr7AQAAHQQAAA4AAABkcnMvZTJvRG9jLnhtbK1T&#10;S27bMBDdF+gdCO5ryQ7iJILlLOqmm6INkPYAND8SAf7AoS37NAW66yF6nKLX6JBSnU+78KISIA05&#10;wzfz3gxXtwdryF5G0N61dD6rKZGOe6Fd19Ivn+/eXFMCiTnBjHeypUcJ9Hb9+tVqCI1c+N4bISNB&#10;EAfNEFrapxSaqgLeS8tg5oN06FQ+WpZwGbtKRDYgujXVoq6X1eCjCNFzCYC7m9FJJ8R4DqBXSnO5&#10;8XxnpUsjapSGJaQEvQ5A16VapSRPn5QCmYhpKTJN5YtJ0N7mb7VesaaLLPSaTyWwc0p4wcky7TDp&#10;CWrDEiO7qP+CsppHD16lGfe2GokURZDFvH6hzUPPgixcUGoIJ9Hh/8Hyj/v7SLRo6ZISxyw2/NfX&#10;7z9/fCPLrM0QoMGQh3AfpxWgmYkeVLT5jxTIoeh5POkpD4lw3FxeXcxrVJqj62pxcYM2olSPh0OE&#10;9F56S7LR0ojtKiqy/QdIY+ifkJwLvNHiThtTFrHbvjWR7Bm29rrO74T+LMw4MrT05nJxiXUwnFeF&#10;c4KmDcgZXFfyPTsBT4Hr8vwLOBe2YdCPBRSEHMYaq5OMxeolE++cIOkYUFeH14nmYqwUlBiJty9b&#10;JTIxbc6JRO2MQwlzX8ZOZGvrxRG7uAtRdz3qOC/1Zg9OTRF8mvA8lk/XBenxVq9/A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0EAABbQ29udGVu&#10;dF9UeXBlc10ueG1sUEsBAhQACgAAAAAAh07iQAAAAAAAAAAAAAAAAAYAAAAAAAAAAAAQAAAATwMA&#10;AF9yZWxzL1BLAQIUABQAAAAIAIdO4kCKFGY80QAAAJQBAAALAAAAAAAAAAEAIAAAAHMDAABfcmVs&#10;cy8ucmVsc1BLAQIUAAoAAAAAAIdO4kAAAAAAAAAAAAAAAAAEAAAAAAAAAAAAEAAAAAAAAABkcnMv&#10;UEsBAhQAFAAAAAgAh07iQLn8mOnZAAAACwEAAA8AAAAAAAAAAQAgAAAAIgAAAGRycy9kb3ducmV2&#10;LnhtbFBLAQIUABQAAAAIAIdO4kBkPAcK+wEAAB0EAAAOAAAAAAAAAAEAIAAAACgBAABkcnMvZTJv&#10;RG9jLnhtbFBLBQYAAAAABgAGAFkBAACVBQAAAAA=&#10;">
              <v:path/>
              <v:fill on="t" focussize="0,0"/>
              <v:stroke/>
              <v:imagedata o:title=""/>
              <o:lock v:ext="edit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1257300</wp:posOffset>
              </wp:positionH>
              <wp:positionV relativeFrom="paragraph">
                <wp:posOffset>9436100</wp:posOffset>
              </wp:positionV>
              <wp:extent cx="673100" cy="723900"/>
              <wp:effectExtent l="4445" t="4445" r="8255" b="8255"/>
              <wp:wrapNone/>
              <wp:docPr id="8" name="矩形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-99pt;margin-top:743pt;height:57pt;width:53pt;z-index:251668480;mso-width-relative:page;mso-height-relative:page;" fillcolor="#808080" filled="t" coordsize="21600,21600" o:gfxdata="UEsDBAoAAAAAAIdO4kAAAAAAAAAAAAAAAAAEAAAAZHJzL1BLAwQUAAAACACHTuJA/dsbvdsAAAAO&#10;AQAADwAAAGRycy9kb3ducmV2LnhtbE1PQU7DMBC8I/EHa5G4oNROgZCGOJVAcKMHSiU4uvE2iRqv&#10;o9hN29+znMptZmc0O1MuT64XE46h86QhnSkQSLW3HTUaNl/vSQ4iREPW9J5QwxkDLKvrq9IU1h/p&#10;E6d1bASHUCiMhjbGoZAy1C06E2Z+QGJt50dnItOxkXY0Rw53vZwrlUlnOuIPrRnwtcV6vz44DXK1&#10;ye/Pu9XLz9vjU/exx+lOfU9a396k6hlExFO8mOGvPleHijtt/YFsEL2GJF3kPCay8pBnjNiTLOYM&#10;tnzKlFIgq1L+n1H9AlBLAwQUAAAACACHTuJA7CW7A/oBAAAdBAAADgAAAGRycy9lMm9Eb2MueG1s&#10;rVNLbtswEN0X6B0I7mvJDpI4guUs6qabog2Q9gA0PxIB/sChLfs0BbrrIXqcotfokFKdT7vwohIg&#10;DTnDN/PeDFe3B2vIXkbQ3rV0PqspkY57oV3X0i+f794sKYHEnGDGO9nSowR6u379ajWERi58742Q&#10;kSCIg2YILe1TCk1VAe+lZTDzQTp0Kh8tS7iMXSUiGxDdmmpR11fV4KMI0XMJgLub0UknxHgOoFdK&#10;c7nxfGelSyNqlIYlpAS9DkDXpVqlJE+flAKZiGkpMk3li0nQ3uZvtV6xposs9JpPJbBzSnjByTLt&#10;MOkJasMSI7uo/4KymkcPXqUZ97YaiRRFkMW8fqHNQ8+CLFxQaggn0eH/wfKP+/tItGgptt0xiw3/&#10;9fX7zx/fyDJrMwRoMOQh3MdpBWhmogcVbf4jBXIoeh5PespDIhw3r64v5jUqzdF1vbi4QRtRqsfD&#10;IUJ6L70l2WhpxHYVFdn+A6Qx9E9IzgXeaHGnjSmL2G3fmkj2DFu7rPM7oT8LM44MLb25XFxiHQzn&#10;VeGcoGkDcgbXlXzPTsBT4Lo8/wLOhW0Y9GMBBSGHscbqJGOxesnEOydIOgbU1eF1orkYKwUlRuLt&#10;y1aJTEybcyJRO+NQwtyXsRPZ2npxxC7uQtRdjzrOS73Zg1NTBJ8mPI/l03VBerzV69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D92xu92wAAAA4BAAAPAAAAAAAAAAEAIAAAACIAAABkcnMvZG93bnJl&#10;di54bWxQSwECFAAUAAAACACHTuJA7CW7A/oBAAAdBAAADgAAAAAAAAABACAAAAAqAQAAZHJzL2Uy&#10;b0RvYy54bWxQSwUGAAAAAAYABgBZAQAAlgUAAAAA&#10;">
              <v:path/>
              <v:fill on="t" focussize="0,0"/>
              <v:stroke/>
              <v:imagedata o:title=""/>
              <o:lock v:ext="edit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-15875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8255" b="8255"/>
              <wp:wrapNone/>
              <wp:docPr id="7" name="文本框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14:paraId="238D2AD5"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-125pt;margin-top:-43pt;height:843pt;width:26pt;z-index:251660288;v-text-anchor:middle;mso-width-relative:page;mso-height-relative:page;" coordsize="21600,21600" o:gfxdata="UEsDBAoAAAAAAIdO4kAAAAAAAAAAAAAAAAAEAAAAZHJzL1BLAwQUAAAACACHTuJAl98lLNkAAAAO&#10;AQAADwAAAGRycy9kb3ducmV2LnhtbE2PwU7DMBBE70j8g7VI3FI7EUQhjVMJJE5UAgri7MTbOGps&#10;R7bbBr6e5URvs5rR7Jtms9iJnTDE0TsJ+UoAQ9d7PbpBwufHc1YBi0k5rSbvUMI3Rti011eNqrU/&#10;u3c87dLAqMTFWkkwKc0157E3aFVc+RkdeXsfrEp0hoHroM5UbideCFFyq0ZHH4ya8clgf9gdrYTS&#10;Dttua8Ld1+FleX3s3+z44wspb29ysQaWcEn/YfjDJ3RoianzR6cjmyRkxb2gMYlUVZKgSJY/VKQ6&#10;CpeCTN42/HJG+wtQSwMEFAAAAAgAh07iQMMVcW8hAgAAYQQAAA4AAABkcnMvZTJvRG9jLnhtbK1U&#10;zY7TMBC+I/EOlu80aVe7hajpSmwpFwRICw/g2k5iyX/yuE36AvAGnLhw57n6HIydtvsDhx7IwRnb&#10;k29mvm8mi9vBaLKTAZSzNZ1OSkqk5U4o29b065f1q9eUQGRWMO2srOleAr1dvnyx6H0lZ65zWshA&#10;EMRC1fuadjH6qiiAd9IwmDgvLV42LhgWcRvaQgTWI7rRxawsb4reBeGD4xIAT1fjJT0ihksAXdMo&#10;LleOb420cUQNUrOIJUGnPNBlzrZpJI+fmgZkJLqmWGnMKwZBe5PWYrlgVRuY7xQ/psAuSeFZTYYp&#10;i0HPUCsWGdkG9ReUUTw4cE2ccGeKsZDMCFYxLZ9xc98xL3MtSDX4M+nw/2D5x93nQJSo6ZwSywwK&#10;fvjx/fDz9+HXNzJP9PQeKvS69+gXh7duwKY5nQMepqqHJpj0xnoI3iO5+zO5coiE4+HVVYnyU8Lx&#10;alrOy5sp7hC/ePjcB4jvpTMkGTUNqF4mle0+QBxdTy4pGjitxFppnTeh3dzpQHYMlV7n54j+xE1b&#10;0tf0zfXsGjNh2L4Ntg2axiMFYNsc78kX8Bi4zM+/gFNiKwbdmEBGSG6sMirKkK1OMvHOChL3Hmm2&#10;OF00JWOkoERLHMZkZc/IlL7EE7nTFilMGo1aJCsOmwFhkrlxYo+64bgjn2mdzVECZnnncAh4DKfN&#10;XRyHYuuDajt0zhpnYOy8rNJxSlJrP97n8A9/huUf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l98l&#10;LNkAAAAOAQAADwAAAAAAAAABACAAAAAiAAAAZHJzL2Rvd25yZXYueG1sUEsBAhQAFAAAAAgAh07i&#10;QMMVcW8hAgAAYQQAAA4AAAAAAAAAAQAgAAAAKAEAAGRycy9lMm9Eb2MueG1sUEsFBgAAAAAGAAYA&#10;WQEAALsFAAAAAA==&#10;">
              <v:path/>
              <v:fill focussize="0,0"/>
              <v:stroke joinstyle="miter"/>
              <v:imagedata o:title=""/>
              <o:lock v:ext="edit"/>
              <v:textbox style="layout-flow:vertical;mso-layout-flow-alt:bottom-to-top;">
                <w:txbxContent>
                  <w:p w14:paraId="238D2AD5"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</w:p>
  <w:p w14:paraId="5C6093E4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950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9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041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7854CD3">
    <w:pPr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131572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8255" b="8255"/>
              <wp:wrapNone/>
              <wp:docPr id="11" name="文本框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14:paraId="658D544C"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内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1036pt;margin-top:-43pt;height:843pt;width:26pt;z-index:251663360;v-text-anchor:middle;mso-width-relative:page;mso-height-relative:page;" coordsize="21600,21600" o:gfxdata="UEsDBAoAAAAAAIdO4kAAAAAAAAAAAAAAAAAEAAAAZHJzL1BLAwQUAAAACACHTuJAQQ8C+doAAAAO&#10;AQAADwAAAGRycy9kb3ducmV2LnhtbE2PwU7DMBBE70j8g7WVuLV2rCpUIU6lInGiEtAizk5s4qjx&#10;OrLdNvD1LCe4zWifZmfq7exHdrExDQEVFCsBzGIXzIC9gvfj03IDLGWNRo8BrYIvm2Db3N7UujLh&#10;im/2csg9oxBMlVbgcp4qzlPnrNdpFSaLdPsM0etMNvbcRH2lcD9yKUTJvR6QPjg92Udnu9Ph7BWU&#10;vt+3exfXH6fn+WXXvfrhO0il7haFeACW7Zz/YPitT9WhoU5tOKNJbFQgxb2kMVnBclOSIEQWck2q&#10;JbgUQgBvav5/RvMDUEsDBBQAAAAIAIdO4kDdns5xIgIAAGMEAAAOAAAAZHJzL2Uyb0RvYy54bWyt&#10;VM2O0zAQviPxDpbvNGlXuwtR05XYUi4IkBYewHWcxJL/ZLtt+gLwBpy4cOe59jn47LTdHzj0QA7O&#10;zHjyzcw3M5nfDFqRrfBBWlPT6aSkRBhuG2m6mn79snr1mpIQmWmYskbUdC8CvVm8fDHfuUrMbG9V&#10;IzwBiAnVztW0j9FVRRF4LzQLE+uEwWVrvWYRqu+KxrMd0LUqZmV5Veysb5y3XIQA63K8pAdEfw6g&#10;bVvJxdLyjRYmjqheKBZRUuilC3SRs21bweOntg0iElVTVBrziSCQ1+ksFnNWdZ65XvJDCuycFJ7V&#10;pJk0CHqCWrLIyMbLv6C05N4G28YJt7oYC8mMoIpp+Yybu545kWsB1cGdSA//D5Z/3H72RDaYhCkl&#10;hml0/P7H9/ufv+9/fSOwgaCdCxX87hw84/DWDnA+2gOMqe6h9Tq9URHBPejdn+gVQyQcxouLEgNA&#10;CcfVtLwur6bQgF88fO58iO+F1SQJNfXoX6aVbT+EOLoeXVK0YJVsVlKprPhufas82TL0epWfA/oT&#10;N2XIrqZvLmeXyIRhgFsMDkTtQEIwXY735IvwGLjMz7+AU2JLFvoxgYyQ3FilZRQ+S71gzTvTkLh3&#10;4Nlgv2hKRouGEiWwjknKnpFJdY4nuFMGFKYejb1IUhzWA2CSuLbNHn3DwoPPdM6u0QJmeG+xBjz6&#10;o3Ibx7XYOC+7Hs65xxkYs5e7dNiTNNyP9Rz+4d+w+AN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BB&#10;DwL52gAAAA4BAAAPAAAAAAAAAAEAIAAAACIAAABkcnMvZG93bnJldi54bWxQSwECFAAUAAAACACH&#10;TuJA3Z7OcSICAABjBAAADgAAAAAAAAABACAAAAApAQAAZHJzL2Uyb0RvYy54bWxQSwUGAAAAAAYA&#10;BgBZAQAAvQUAAAAA&#10;">
              <v:path/>
              <v:fill focussize="0,0"/>
              <v:stroke joinstyle="miter"/>
              <v:imagedata o:title=""/>
              <o:lock v:ext="edit"/>
              <v:textbox style="layout-flow:vertical;mso-layout-flow-alt:bottom-to-top;">
                <w:txbxContent>
                  <w:p w14:paraId="658D544C"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内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-546100</wp:posOffset>
              </wp:positionV>
              <wp:extent cx="673100" cy="10706100"/>
              <wp:effectExtent l="4445" t="4445" r="8255" b="8255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73100" cy="10706100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14:paraId="1ECB9E1E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※※请※※不※※要※※在※※装※※订※※线※※内※※答※※题※※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1062pt;margin-top:-43pt;height:843pt;width:53pt;z-index:251661312;v-text-anchor:middle;mso-width-relative:page;mso-height-relative:page;" fillcolor="#D8D8D8" filled="t" coordsize="21600,21600" o:gfxdata="UEsDBAoAAAAAAIdO4kAAAAAAAAAAAAAAAAAEAAAAZHJzL1BLAwQUAAAACACHTuJA8gOW2twAAAAO&#10;AQAADwAAAGRycy9kb3ducmV2LnhtbE2PMU/DMBCFdyT+g3VIbK0dE0IJcTogMSAGaGGAzY1NkhKf&#10;o9hJGn49xwTbe7qnd98rtifXsckOofWoIFkLYBYrb1qsFby9Pqw2wELUaHTn0SpYbIBteX5W6Nz4&#10;GXd22seaUQmGXCtoYuxzzkPVWKfD2vcW6fbpB6cj2aHmZtAzlbuOSyEy7nSL9KHRvb1vbPW1H52C&#10;dHkZjuM1n/XN7fH9KX2cvpePZ6UuLxJxByzaU/wLwy8+oUNJTAc/ogmsUyATmdKYqGC1yUhQRMor&#10;QepA4UyQ4mXB/88ofwBQSwMEFAAAAAgAh07iQCT/xA0hAgAAYQQAAA4AAABkcnMvZTJvRG9jLnht&#10;bK1US47bMAzdF+gdBO0bOykmmRpxBuik003RFpj2AIok2wL0g6jEzgXaG3TVTfc9V85RSs5kvoss&#10;agMKKdKP5COZ5dVgNNnJAMrZmk4nJSXScieUbWv6/dvNm0tKIDIrmHZW1nQvgV6tXr9a9r6SM9c5&#10;LWQgCGKh6n1Nuxh9VRTAO2kYTJyXFo2NC4ZFVENbiMB6RDe6mJXlvOhdED44LgHwdj0a6RExnAPo&#10;mkZxuXZ8a6SNI2qQmkUsCTrlga5ytk0jefzSNCAj0TXFSmM+MQjKm3QWqyWr2sB8p/gxBXZOCk9q&#10;MkxZDHqCWrPIyDaoZ1BG8eDANXHCnSnGQjIjWMW0fMLNbce8zLUg1eBPpMP/g+Wfd18DUQIngRLL&#10;DDb88Ovn4fffw58fZJro6T1U6HXr0S8O792QXI/3gJep6qEJJv1iPQTtSO7+RK4cIuF4OV+8nZZo&#10;4WialotynjTEKe4/9wHiR+kMSUJNA3Yvk8p2nyCOrncuKRo4rcSN0jorod1c60B2DDu9vkzvEf2R&#10;m7akr+m7i9kFZsJwfBscGxSNRwrAtjneoy/gIXCZn5eAU2JrBt2YQEZIbqwyKsqQpU4y8cEKEvce&#10;aba4XTQlY6SgREtcxiRlz8iUPscTudMWKUw9GnuRpDhsBoRJ4saJPfYN1x35TOdsgS1glncOl4DH&#10;cKdcx3Eptj6otkPn3OMMjJOXu3TckjTaD/Uc/v6fYfUP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8gOW2twAAAAOAQAADwAAAAAAAAABACAAAAAiAAAAZHJzL2Rvd25yZXYueG1sUEsBAhQAFAAAAAgA&#10;h07iQCT/xA0hAgAAYQQAAA4AAAAAAAAAAQAgAAAAKwEAAGRycy9lMm9Eb2MueG1sUEsFBgAAAAAG&#10;AAYAWQEAAL4FAAAAAA==&#10;">
              <v:path/>
              <v:fill on="t" focussize="0,0"/>
              <v:stroke joinstyle="miter"/>
              <v:imagedata o:title=""/>
              <o:lock v:ext="edit"/>
              <v:textbox style="layout-flow:vertical;mso-layout-flow-alt:bottom-to-top;">
                <w:txbxContent>
                  <w:p w14:paraId="1ECB9E1E">
                    <w:pPr>
                      <w:jc w:val="center"/>
                    </w:pPr>
                    <w:r>
                      <w:rPr>
                        <w:rFonts w:hint="eastAsia"/>
                      </w:rPr>
                      <w:t>※※请※※不※※要※※在※※装※※订※※线※※内※※答※※题※※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-546100</wp:posOffset>
              </wp:positionV>
              <wp:extent cx="673100" cy="723900"/>
              <wp:effectExtent l="4445" t="4445" r="8255" b="8255"/>
              <wp:wrapNone/>
              <wp:docPr id="2" name="矩形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1062pt;margin-top:-43pt;height:57pt;width:53pt;z-index:251665408;mso-width-relative:page;mso-height-relative:page;" fillcolor="#808080" filled="t" coordsize="21600,21600" o:gfxdata="UEsDBAoAAAAAAIdO4kAAAAAAAAAAAAAAAAAEAAAAZHJzL1BLAwQUAAAACACHTuJAGf7ujNoAAAAM&#10;AQAADwAAAGRycy9kb3ducmV2LnhtbE2PwU7DMBBE70j8g7VIXFBrx4UShTiVQHCjB0olOLrxNoka&#10;r6PYTdu/ZznB7Y12NDtTrs6+FxOOsQtkIJsrEEh1cB01Brafb7McREyWnO0DoYELRlhV11elLVw4&#10;0QdOm9QIDqFYWANtSkMhZaxb9DbOw4DEt30YvU0sx0a60Z443PdSK7WU3nbEH1o74EuL9WFz9Abk&#10;epsvLvv18/frw2P3fsDpTn1NxtzeZOoJRMJz+jPDb32uDhV32oUjuSh6AzrT9zwmGZjlSwa2aL1Q&#10;TDumXIGsSvl/RPUDUEsDBBQAAAAIAIdO4kDU7HkM+gEAAB0EAAAOAAAAZHJzL2Uyb0RvYy54bWyt&#10;U0tu2zAQ3RfoHQjua8kK8hMsZ1E33RRtgLQHoPmRCPAHDm3ZpynQXQ/R4xS9RoeU63yahReRAGnI&#10;Gb6Z92a4uNlZQ7Yygvauo/NZTYl03Avt+o5++3r77ooSSMwJZryTHd1LoDfLt28WY2hl4wdvhIwE&#10;QRy0Y+jokFJoqwr4IC2DmQ/SoVP5aFnCZewrEdmI6NZUTV1fVKOPIkTPJQDuriYnPSDGUwC9UprL&#10;lecbK12aUKM0LCElGHQAuizVKiV5+qIUyERMR5FpKl9MgvY6f6vlgrV9ZGHQ/FACO6WEZ5ws0w6T&#10;HqFWLDGyifo/KKt59OBVmnFvq4lIUQRZzOtn2twPLMjCBaWGcBQdXg+Wf97eRaJFRxtKHLPY8D/f&#10;f/7+9YM0WZsxQIsh9+EuHlaAZia6U9HmP1Igu6Ln/qin3CXCcfPi8mxeo9IcXZfN2TXaiFI9HA4R&#10;0kfpLclGRyO2q6jItp8gTaH/QnIu8EaLW21MWcR+/d5EsmXY2qs6vwf0J2HGkbGj1+fNOdbBcF4V&#10;zgmaNiBncH3J9+QEPAauy/MScC5sxWCYCigIOYy1VicZizVIJj44QdI+oK4OrxPNxVgpKDESb1+2&#10;SmRi2pwSidoZhxLmvkydyNbaiz12cROi7gfUcV7qzR6cmiL4YcLzWD5eF6SHW738C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0EAABbQ29udGVu&#10;dF9UeXBlc10ueG1sUEsBAhQACgAAAAAAh07iQAAAAAAAAAAAAAAAAAYAAAAAAAAAAAAQAAAATwMA&#10;AF9yZWxzL1BLAQIUABQAAAAIAIdO4kCKFGY80QAAAJQBAAALAAAAAAAAAAEAIAAAAHMDAABfcmVs&#10;cy8ucmVsc1BLAQIUAAoAAAAAAIdO4kAAAAAAAAAAAAAAAAAEAAAAAAAAAAAAEAAAAAAAAABkcnMv&#10;UEsBAhQAFAAAAAgAh07iQBn+7ozaAAAADAEAAA8AAAAAAAAAAQAgAAAAIgAAAGRycy9kb3ducmV2&#10;LnhtbFBLAQIUABQAAAAIAIdO4kDU7HkM+gEAAB0EAAAOAAAAAAAAAAEAIAAAACkBAABkcnMvZTJv&#10;RG9jLnhtbFBLBQYAAAAABgAGAFkBAACVBQAAAAA=&#10;">
              <v:path/>
              <v:fill on="t" focussize="0,0"/>
              <v:stroke/>
              <v:imagedata o:title=""/>
              <o:lock v:ext="edit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9436100</wp:posOffset>
              </wp:positionV>
              <wp:extent cx="673100" cy="723900"/>
              <wp:effectExtent l="4445" t="4445" r="8255" b="8255"/>
              <wp:wrapNone/>
              <wp:docPr id="3" name="矩形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bodyPr upright="1"/>
                  </wps:wsp>
                </a:graphicData>
              </a:graphic>
            </wp:anchor>
          </w:drawing>
        </mc:Choice>
        <mc:Fallback>
          <w:pict>
            <v:rect id="_x0000_s1026" o:spid="_x0000_s1026" o:spt="1" style="position:absolute;left:0pt;margin-left:1062pt;margin-top:743pt;height:57pt;width:53pt;z-index:251666432;mso-width-relative:page;mso-height-relative:page;" fillcolor="#808080" filled="t" coordsize="21600,21600" o:gfxdata="UEsDBAoAAAAAAIdO4kAAAAAAAAAAAAAAAAAEAAAAZHJzL1BLAwQUAAAACACHTuJAIw9uCtsAAAAP&#10;AQAADwAAAGRycy9kb3ducmV2LnhtbE1PQU7DMBC8I/EHa5G4IGonLSEKcSqB4EYPlErt0Y23SdR4&#10;HcVu2v6e5QS3mZ3R7Ey5vLheTDiGzpOGZKZAINXedtRo2Hx/POYgQjRkTe8JNVwxwLK6vSlNYf2Z&#10;vnBax0ZwCIXCaGhjHAopQ92iM2HmByTWDn50JjIdG2lHc+Zw18tUqUw60xF/aM2Aby3Wx/XJaZCr&#10;TT6/Hlavu/en5+7ziNOD2k5a398l6gVExEv8M8Nvfa4OFXfa+xPZIHoNaZIueExkZZFnjNiTpnPF&#10;aM+3TDGSVSn/76h+AFBLAwQUAAAACACHTuJA+FjmDfoBAAAdBAAADgAAAGRycy9lMm9Eb2MueG1s&#10;rVPLrtMwEN0j8Q+W9zRpq/uKmt4F5bJBcKULH+D6kVjySx63ab8GiR0fwecgfoOxE3ofsOiCRErG&#10;nvGZOWfGq9uDNWQvI2jvWjqf1ZRIx73Qrmvpl893b64pgcScYMY72dKjBHq7fv1qNYRGLnzvjZCR&#10;IIiDZggt7VMKTVUB76VlMPNBOnQqHy1LuIxdJSIbEN2aalHXl9XgowjRcwmAu5vRSSfEeA6gV0pz&#10;ufF8Z6VLI2qUhiWkBL0OQNelWqUkT5+UApmIaSkyTeWLSdDe5m+1XrGmiyz0mk8lsHNKeMHJMu0w&#10;6QlqwxIju6j/grKaRw9epRn3thqJFEWQxbx+oc1Dz4IsXFBqCCfR4f/B8o/7+0i0aOmSEscsNvzX&#10;1+8/f3wjy6zNEKDBkIdwH6cVoJmJHlS0+Y8UyKHoeTzpKQ+JcNy8vFrOa1Sao+tqsbxBG1Gqx8Mh&#10;QnovvSXZaGnEdhUV2f4DpDH0T0jOBd5ocaeNKYvYbd+aSPYMW3td53dCfxZmHBlaenOxuMA6GM6r&#10;wjlB0wbkDK4r+Z6dgKfAdXn+BZwL2zDoxwIKQg5jjdVJxmL1kol3TpB0DKirw+tEczFWCkqMxNuX&#10;rRKZmDbnRKJ2xqGEuS9jJ7K19eKIXdyFqLsedZyXerMHp6YIPk14Hsun64L0eKvXvwF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AjD24K2wAAAA8BAAAPAAAAAAAAAAEAIAAAACIAAABkcnMvZG93bnJl&#10;di54bWxQSwECFAAUAAAACACHTuJA+FjmDfoBAAAdBAAADgAAAAAAAAABACAAAAAqAQAAZHJzL2Uy&#10;b0RvYy54bWxQSwUGAAAAAAYABgBZAQAAlgUAAAAA&#10;">
              <v:path/>
              <v:fill on="t" focussize="0,0"/>
              <v:stroke/>
              <v:imagedata o:title=""/>
              <o:lock v:ext="edit"/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141605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8255" b="8255"/>
              <wp:wrapNone/>
              <wp:docPr id="12" name="文本框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wps:spPr>
                    <wps:txbx>
                      <w:txbxContent>
                        <w:p w14:paraId="3F88807E"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1115pt;margin-top:-43pt;height:843pt;width:26pt;z-index:251659264;v-text-anchor:middle;mso-width-relative:page;mso-height-relative:page;" coordsize="21600,21600" o:gfxdata="UEsDBAoAAAAAAIdO4kAAAAAAAAAAAAAAAAAEAAAAZHJzL1BLAwQUAAAACACHTuJA4w41JNkAAAAO&#10;AQAADwAAAGRycy9kb3ducmV2LnhtbE2PQUvEMBCF74L/IYzgbTfZKKXUpgsKnlxQV/GcNmNTtpmU&#10;Jrtb/fWOJ7294T3efK/eLmEUJ5zTEMnAZq1AIHXRDdQbeH97XJUgUrbk7BgJDXxhgm1zeVHbysUz&#10;veJpn3vBJZQqa8DnPFVSps5jsGkdJyT2PuMcbOZz7qWb7ZnLwyi1UoUMdiD+4O2EDx67w/4YDBSh&#10;37U7P99+HJ6W5/vuJQzfURtzfbVRdyAyLvkvDL/4jA4NM7XxSC6J0YDWN4rHZAOrsmDBEa1Lzarl&#10;cKHYlE0t/89ofgBQSwMEFAAAAAgAh07iQFpgB5oiAgAAYwQAAA4AAABkcnMvZTJvRG9jLnhtbK1U&#10;zY7TMBC+I/EOlu80aVe7C1HTldhSLgiQFh7AdZzEkv9ku236AvAGnLhw57n2OfjstN0fOPRADs7M&#10;ePLNzDczmd8MWpGt8EFaU9PppKREGG4babqafv2yevWakhCZaZiyRtR0LwK9Wbx8Md+5Ssxsb1Uj&#10;PAGICdXO1bSP0VVFEXgvNAsT64TBZWu9ZhGq74rGsx3QtSpmZXlV7KxvnLdchADrcrykB0R/DqBt&#10;W8nF0vKNFiaOqF4oFlFS6KULdJGzbVvB46e2DSISVVNUGvOJIJDX6SwWc1Z1nrle8kMK7JwUntWk&#10;mTQIeoJassjIxsu/oLTk3gbbxgm3uhgLyYygimn5jJu7njmRawHVwZ1ID/8Pln/cfvZENpiEGSWG&#10;aXT8/sf3+5+/7399I7CBoJ0LFfzuHDzj8NYOcD7aA4yp7qH1Or1REcE96N2f6BVDJBzGi4sSA0AJ&#10;x9W0vC6vptCAXzx87nyI74XVJAk19ehfppVtP4Q4uh5dUrRglWxWUqms+G59qzzZMvR6lZ8D+hM3&#10;Zciupm8uZ5fIhGGAWwwORO1AQjBdjvfki/AYuMzPv4BTYksW+jGBjJDcWKVlFD5LvWDNO9OQuHfg&#10;2WC/aEpGi4YSJbCOScqekUl1jie4UwYUph6NvUhSHNYDYJK4ts0efcPCg890zq7RAmZ4b7EGPPqj&#10;chvHtdg4L7sezrnHGRizl7t02JM03I/1HP7h37D4A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OMO&#10;NSTZAAAADgEAAA8AAAAAAAAAAQAgAAAAIgAAAGRycy9kb3ducmV2LnhtbFBLAQIUABQAAAAIAIdO&#10;4kBaYAeaIgIAAGMEAAAOAAAAAAAAAAEAIAAAACgBAABkcnMvZTJvRG9jLnhtbFBLBQYAAAAABgAG&#10;AFkBAAC8BQAAAAA=&#10;">
              <v:path/>
              <v:fill focussize="0,0"/>
              <v:stroke joinstyle="miter"/>
              <v:imagedata o:title=""/>
              <o:lock v:ext="edit"/>
              <v:textbox style="layout-flow:vertical;mso-layout-flow-alt:bottom-to-top;">
                <w:txbxContent>
                  <w:p w14:paraId="3F88807E"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FEE963E"/>
  <w:p w14:paraId="3E23EB2C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7052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3" name="图片 1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3" name="图片 1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09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FD8FF41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AD86170"/>
    <w:rsid w:val="3AD861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0.bin"/><Relationship Id="rId96" Type="http://schemas.openxmlformats.org/officeDocument/2006/relationships/image" Target="media/image47.wmf"/><Relationship Id="rId95" Type="http://schemas.openxmlformats.org/officeDocument/2006/relationships/oleObject" Target="embeddings/oleObject39.bin"/><Relationship Id="rId94" Type="http://schemas.openxmlformats.org/officeDocument/2006/relationships/image" Target="media/image46.wmf"/><Relationship Id="rId93" Type="http://schemas.openxmlformats.org/officeDocument/2006/relationships/oleObject" Target="embeddings/oleObject38.bin"/><Relationship Id="rId92" Type="http://schemas.openxmlformats.org/officeDocument/2006/relationships/oleObject" Target="embeddings/oleObject37.bin"/><Relationship Id="rId91" Type="http://schemas.openxmlformats.org/officeDocument/2006/relationships/image" Target="media/image45.wmf"/><Relationship Id="rId90" Type="http://schemas.openxmlformats.org/officeDocument/2006/relationships/oleObject" Target="embeddings/oleObject36.bin"/><Relationship Id="rId9" Type="http://schemas.openxmlformats.org/officeDocument/2006/relationships/footer" Target="footer3.xml"/><Relationship Id="rId89" Type="http://schemas.openxmlformats.org/officeDocument/2006/relationships/image" Target="media/image44.wmf"/><Relationship Id="rId88" Type="http://schemas.openxmlformats.org/officeDocument/2006/relationships/oleObject" Target="embeddings/oleObject35.bin"/><Relationship Id="rId87" Type="http://schemas.openxmlformats.org/officeDocument/2006/relationships/image" Target="media/image43.png"/><Relationship Id="rId86" Type="http://schemas.openxmlformats.org/officeDocument/2006/relationships/image" Target="media/image42.png"/><Relationship Id="rId85" Type="http://schemas.openxmlformats.org/officeDocument/2006/relationships/image" Target="media/image41.png"/><Relationship Id="rId84" Type="http://schemas.openxmlformats.org/officeDocument/2006/relationships/image" Target="media/image40.png"/><Relationship Id="rId83" Type="http://schemas.openxmlformats.org/officeDocument/2006/relationships/image" Target="media/image39.png"/><Relationship Id="rId82" Type="http://schemas.openxmlformats.org/officeDocument/2006/relationships/image" Target="media/image38.png"/><Relationship Id="rId81" Type="http://schemas.openxmlformats.org/officeDocument/2006/relationships/image" Target="media/image37.png"/><Relationship Id="rId80" Type="http://schemas.openxmlformats.org/officeDocument/2006/relationships/image" Target="media/image36.png"/><Relationship Id="rId8" Type="http://schemas.openxmlformats.org/officeDocument/2006/relationships/header" Target="header4.xml"/><Relationship Id="rId79" Type="http://schemas.openxmlformats.org/officeDocument/2006/relationships/image" Target="media/image35.png"/><Relationship Id="rId78" Type="http://schemas.openxmlformats.org/officeDocument/2006/relationships/image" Target="media/image34.png"/><Relationship Id="rId77" Type="http://schemas.openxmlformats.org/officeDocument/2006/relationships/image" Target="media/image33.png"/><Relationship Id="rId76" Type="http://schemas.openxmlformats.org/officeDocument/2006/relationships/image" Target="media/image32.png"/><Relationship Id="rId75" Type="http://schemas.openxmlformats.org/officeDocument/2006/relationships/image" Target="media/image31.png"/><Relationship Id="rId74" Type="http://schemas.openxmlformats.org/officeDocument/2006/relationships/image" Target="media/image30.png"/><Relationship Id="rId73" Type="http://schemas.openxmlformats.org/officeDocument/2006/relationships/image" Target="media/image29.png"/><Relationship Id="rId72" Type="http://schemas.openxmlformats.org/officeDocument/2006/relationships/image" Target="media/image28.png"/><Relationship Id="rId71" Type="http://schemas.openxmlformats.org/officeDocument/2006/relationships/image" Target="media/image27.png"/><Relationship Id="rId70" Type="http://schemas.openxmlformats.org/officeDocument/2006/relationships/oleObject" Target="embeddings/oleObject34.bin"/><Relationship Id="rId7" Type="http://schemas.openxmlformats.org/officeDocument/2006/relationships/header" Target="header3.xml"/><Relationship Id="rId69" Type="http://schemas.openxmlformats.org/officeDocument/2006/relationships/oleObject" Target="embeddings/oleObject33.bin"/><Relationship Id="rId68" Type="http://schemas.openxmlformats.org/officeDocument/2006/relationships/oleObject" Target="embeddings/oleObject32.bin"/><Relationship Id="rId67" Type="http://schemas.openxmlformats.org/officeDocument/2006/relationships/oleObject" Target="embeddings/oleObject31.bin"/><Relationship Id="rId66" Type="http://schemas.openxmlformats.org/officeDocument/2006/relationships/oleObject" Target="embeddings/oleObject30.bin"/><Relationship Id="rId65" Type="http://schemas.openxmlformats.org/officeDocument/2006/relationships/oleObject" Target="embeddings/oleObject29.bin"/><Relationship Id="rId64" Type="http://schemas.openxmlformats.org/officeDocument/2006/relationships/oleObject" Target="embeddings/oleObject28.bin"/><Relationship Id="rId63" Type="http://schemas.openxmlformats.org/officeDocument/2006/relationships/oleObject" Target="embeddings/oleObject27.bin"/><Relationship Id="rId62" Type="http://schemas.openxmlformats.org/officeDocument/2006/relationships/oleObject" Target="embeddings/oleObject26.bin"/><Relationship Id="rId61" Type="http://schemas.openxmlformats.org/officeDocument/2006/relationships/oleObject" Target="embeddings/oleObject25.bin"/><Relationship Id="rId60" Type="http://schemas.openxmlformats.org/officeDocument/2006/relationships/oleObject" Target="embeddings/oleObject24.bin"/><Relationship Id="rId6" Type="http://schemas.openxmlformats.org/officeDocument/2006/relationships/footer" Target="footer2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3.bin"/><Relationship Id="rId57" Type="http://schemas.openxmlformats.org/officeDocument/2006/relationships/oleObject" Target="embeddings/oleObject22.bin"/><Relationship Id="rId56" Type="http://schemas.openxmlformats.org/officeDocument/2006/relationships/oleObject" Target="embeddings/oleObject21.bin"/><Relationship Id="rId55" Type="http://schemas.openxmlformats.org/officeDocument/2006/relationships/oleObject" Target="embeddings/oleObject20.bin"/><Relationship Id="rId54" Type="http://schemas.openxmlformats.org/officeDocument/2006/relationships/oleObject" Target="embeddings/oleObject19.bin"/><Relationship Id="rId53" Type="http://schemas.openxmlformats.org/officeDocument/2006/relationships/oleObject" Target="embeddings/oleObject18.bin"/><Relationship Id="rId52" Type="http://schemas.openxmlformats.org/officeDocument/2006/relationships/oleObject" Target="embeddings/oleObject17.bin"/><Relationship Id="rId51" Type="http://schemas.openxmlformats.org/officeDocument/2006/relationships/image" Target="media/image25.png"/><Relationship Id="rId50" Type="http://schemas.openxmlformats.org/officeDocument/2006/relationships/image" Target="media/image24.png"/><Relationship Id="rId5" Type="http://schemas.openxmlformats.org/officeDocument/2006/relationships/footer" Target="footer1.xml"/><Relationship Id="rId49" Type="http://schemas.openxmlformats.org/officeDocument/2006/relationships/image" Target="media/image23.png"/><Relationship Id="rId48" Type="http://schemas.openxmlformats.org/officeDocument/2006/relationships/image" Target="media/image22.png"/><Relationship Id="rId47" Type="http://schemas.openxmlformats.org/officeDocument/2006/relationships/image" Target="media/image21.png"/><Relationship Id="rId46" Type="http://schemas.openxmlformats.org/officeDocument/2006/relationships/image" Target="media/image20.wmf"/><Relationship Id="rId45" Type="http://schemas.openxmlformats.org/officeDocument/2006/relationships/oleObject" Target="embeddings/oleObject16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1" Type="http://schemas.openxmlformats.org/officeDocument/2006/relationships/oleObject" Target="embeddings/oleObject9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1.png"/><Relationship Id="rId27" Type="http://schemas.openxmlformats.org/officeDocument/2006/relationships/image" Target="media/image10.png"/><Relationship Id="rId26" Type="http://schemas.openxmlformats.org/officeDocument/2006/relationships/image" Target="media/image9.png"/><Relationship Id="rId25" Type="http://schemas.openxmlformats.org/officeDocument/2006/relationships/image" Target="media/image8.png"/><Relationship Id="rId24" Type="http://schemas.openxmlformats.org/officeDocument/2006/relationships/image" Target="media/image7.wmf"/><Relationship Id="rId23" Type="http://schemas.openxmlformats.org/officeDocument/2006/relationships/oleObject" Target="embeddings/oleObject7.bin"/><Relationship Id="rId22" Type="http://schemas.openxmlformats.org/officeDocument/2006/relationships/image" Target="media/image6.wmf"/><Relationship Id="rId21" Type="http://schemas.openxmlformats.org/officeDocument/2006/relationships/oleObject" Target="embeddings/oleObject6.bin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4.wmf"/><Relationship Id="rId17" Type="http://schemas.openxmlformats.org/officeDocument/2006/relationships/oleObject" Target="embeddings/oleObject4.bin"/><Relationship Id="rId16" Type="http://schemas.openxmlformats.org/officeDocument/2006/relationships/image" Target="media/image3.wmf"/><Relationship Id="rId15" Type="http://schemas.openxmlformats.org/officeDocument/2006/relationships/oleObject" Target="embeddings/oleObject3.bin"/><Relationship Id="rId144" Type="http://schemas.openxmlformats.org/officeDocument/2006/relationships/fontTable" Target="fontTable.xml"/><Relationship Id="rId143" Type="http://schemas.openxmlformats.org/officeDocument/2006/relationships/customXml" Target="../customXml/item1.xml"/><Relationship Id="rId142" Type="http://schemas.openxmlformats.org/officeDocument/2006/relationships/image" Target="media/image64.png"/><Relationship Id="rId141" Type="http://schemas.openxmlformats.org/officeDocument/2006/relationships/image" Target="media/image63.png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67.bin"/><Relationship Id="rId138" Type="http://schemas.openxmlformats.org/officeDocument/2006/relationships/oleObject" Target="embeddings/oleObject66.bin"/><Relationship Id="rId137" Type="http://schemas.openxmlformats.org/officeDocument/2006/relationships/oleObject" Target="embeddings/oleObject65.bin"/><Relationship Id="rId136" Type="http://schemas.openxmlformats.org/officeDocument/2006/relationships/oleObject" Target="embeddings/oleObject64.bin"/><Relationship Id="rId135" Type="http://schemas.openxmlformats.org/officeDocument/2006/relationships/oleObject" Target="embeddings/oleObject63.bin"/><Relationship Id="rId134" Type="http://schemas.openxmlformats.org/officeDocument/2006/relationships/oleObject" Target="embeddings/oleObject62.bin"/><Relationship Id="rId133" Type="http://schemas.openxmlformats.org/officeDocument/2006/relationships/oleObject" Target="embeddings/oleObject61.bin"/><Relationship Id="rId132" Type="http://schemas.openxmlformats.org/officeDocument/2006/relationships/oleObject" Target="embeddings/oleObject60.bin"/><Relationship Id="rId131" Type="http://schemas.openxmlformats.org/officeDocument/2006/relationships/oleObject" Target="embeddings/oleObject59.bin"/><Relationship Id="rId130" Type="http://schemas.openxmlformats.org/officeDocument/2006/relationships/image" Target="media/image62.wmf"/><Relationship Id="rId13" Type="http://schemas.openxmlformats.org/officeDocument/2006/relationships/image" Target="media/image2.wmf"/><Relationship Id="rId129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57.wmf"/><Relationship Id="rId12" Type="http://schemas.openxmlformats.org/officeDocument/2006/relationships/oleObject" Target="embeddings/oleObject1.bin"/><Relationship Id="rId119" Type="http://schemas.openxmlformats.org/officeDocument/2006/relationships/oleObject" Target="embeddings/oleObject53.bin"/><Relationship Id="rId118" Type="http://schemas.openxmlformats.org/officeDocument/2006/relationships/oleObject" Target="embeddings/oleObject52.bin"/><Relationship Id="rId117" Type="http://schemas.openxmlformats.org/officeDocument/2006/relationships/oleObject" Target="embeddings/oleObject51.bin"/><Relationship Id="rId116" Type="http://schemas.openxmlformats.org/officeDocument/2006/relationships/oleObject" Target="embeddings/oleObject50.bin"/><Relationship Id="rId115" Type="http://schemas.openxmlformats.org/officeDocument/2006/relationships/image" Target="media/image56.png"/><Relationship Id="rId114" Type="http://schemas.openxmlformats.org/officeDocument/2006/relationships/image" Target="media/image55.png"/><Relationship Id="rId113" Type="http://schemas.openxmlformats.org/officeDocument/2006/relationships/image" Target="media/image54.png"/><Relationship Id="rId112" Type="http://schemas.openxmlformats.org/officeDocument/2006/relationships/oleObject" Target="embeddings/oleObject49.bin"/><Relationship Id="rId111" Type="http://schemas.openxmlformats.org/officeDocument/2006/relationships/oleObject" Target="embeddings/oleObject48.bin"/><Relationship Id="rId110" Type="http://schemas.openxmlformats.org/officeDocument/2006/relationships/oleObject" Target="embeddings/oleObject47.bin"/><Relationship Id="rId11" Type="http://schemas.openxmlformats.org/officeDocument/2006/relationships/theme" Target="theme/theme1.xml"/><Relationship Id="rId109" Type="http://schemas.openxmlformats.org/officeDocument/2006/relationships/oleObject" Target="embeddings/oleObject46.bin"/><Relationship Id="rId108" Type="http://schemas.openxmlformats.org/officeDocument/2006/relationships/image" Target="media/image53.png"/><Relationship Id="rId107" Type="http://schemas.openxmlformats.org/officeDocument/2006/relationships/image" Target="media/image52.png"/><Relationship Id="rId106" Type="http://schemas.openxmlformats.org/officeDocument/2006/relationships/image" Target="media/image51.png"/><Relationship Id="rId105" Type="http://schemas.openxmlformats.org/officeDocument/2006/relationships/oleObject" Target="embeddings/oleObject45.bin"/><Relationship Id="rId104" Type="http://schemas.openxmlformats.org/officeDocument/2006/relationships/oleObject" Target="embeddings/oleObject44.bin"/><Relationship Id="rId103" Type="http://schemas.openxmlformats.org/officeDocument/2006/relationships/oleObject" Target="embeddings/oleObject43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2.bin"/><Relationship Id="rId100" Type="http://schemas.openxmlformats.org/officeDocument/2006/relationships/image" Target="media/image49.wmf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2055"/>
    <customShpInfo spid="_x0000_s206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04T07:06:00Z</dcterms:created>
  <dc:creator>银色猛虎</dc:creator>
  <cp:lastModifiedBy>银色猛虎</cp:lastModifiedBy>
  <dcterms:modified xsi:type="dcterms:W3CDTF">2024-12-04T07:06:5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E51E3455565A4FE5981CF02C09A77B1A_11</vt:lpwstr>
  </property>
</Properties>
</file>